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国庆数学作业</w:t>
      </w:r>
      <w:r>
        <w:rPr>
          <w:rFonts w:ascii="宋体" w:hAnsi="宋体" w:eastAsia="宋体" w:cs="宋体"/>
          <w:b/>
          <w:i w:val="0"/>
          <w:color w:val="000000"/>
          <w:sz w:val="30"/>
        </w:rPr>
        <w:t>（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二</w:t>
      </w:r>
      <w:r>
        <w:rPr>
          <w:rFonts w:ascii="宋体" w:hAnsi="宋体" w:eastAsia="宋体" w:cs="宋体"/>
          <w:b/>
          <w:i w:val="0"/>
          <w:color w:val="000000"/>
          <w:sz w:val="30"/>
        </w:rPr>
        <w:t>）</w:t>
      </w:r>
    </w:p>
    <w:p>
      <w:pPr>
        <w:spacing w:line="360" w:lineRule="auto"/>
        <w:ind w:firstLine="3373" w:firstLineChars="1600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黑体" w:hAnsi="黑体" w:eastAsia="黑体" w:cs="黑体"/>
          <w:b/>
          <w:i w:val="0"/>
          <w:color w:val="000000"/>
          <w:sz w:val="21"/>
          <w:szCs w:val="21"/>
        </w:rPr>
        <w:t>班级_________姓名__________得分__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25" o:spt="75" alt="eqId3078a7c82e03a903d386f3954c703146" type="#_x0000_t75" style="height:18pt;width:80.05pt;" o:ole="t" filled="f" o:preferrelative="t" stroked="f" coordsize="21600,21600">
            <v:path/>
            <v:fill on="f" focussize="0,0"/>
            <v:stroke on="f" joinstyle="miter"/>
            <v:imagedata r:id="rId9" o:title="eqId3078a7c82e03a903d386f3954c7031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   </w:t>
      </w:r>
      <w:r>
        <w:t>(2)</w:t>
      </w:r>
      <w:r>
        <w:object>
          <v:shape id="_x0000_i1026" o:spt="75" alt="eqId9af6481cd32712acc0b7058751b78a9a" type="#_x0000_t75" style="height:18.05pt;width:98.55pt;" o:ole="t" filled="f" o:preferrelative="t" stroked="f" coordsize="21600,21600">
            <v:path/>
            <v:fill on="f" focussize="0,0"/>
            <v:stroke on="f" joinstyle="miter"/>
            <v:imagedata r:id="rId11" o:title="eqId9af6481cd32712acc0b7058751b78a9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</w:pPr>
      <w:r>
        <w:object>
          <v:shape id="_x0000_i1027" o:spt="75" alt="eqId135fff7dc2bba2da7f756274c582e024" type="#_x0000_t75" style="height:29.45pt;width:120.55pt;" o:ole="t" filled="f" o:preferrelative="t" stroked="f" coordsize="21600,21600">
            <v:path/>
            <v:fill on="f" focussize="0,0"/>
            <v:stroke on="f" joinstyle="miter"/>
            <v:imagedata r:id="rId13" o:title="eqId135fff7dc2bba2da7f756274c582e02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</w:t>
      </w:r>
      <w:r>
        <w:t>(4)</w:t>
      </w:r>
      <w:r>
        <w:object>
          <v:shape id="_x0000_i1028" o:spt="75" alt="eqId7573c95ac45b6e7b01917118874ba3fb" type="#_x0000_t75" style="height:30.2pt;width:103.75pt;" o:ole="t" filled="f" o:preferrelative="t" stroked="f" coordsize="21600,21600">
            <v:path/>
            <v:fill on="f" focussize="0,0"/>
            <v:stroke on="f" joinstyle="miter"/>
            <v:imagedata r:id="rId15" o:title="eqId7573c95ac45b6e7b01917118874ba3f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；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</w:pPr>
      <w:r>
        <w:object>
          <v:shape id="_x0000_i1029" o:spt="75" alt="eqId2e768223107e84045ad4d030ab489abd" type="#_x0000_t75" style="height:30.2pt;width:87.95pt;" o:ole="t" filled="f" o:preferrelative="t" stroked="f" coordsize="21600,21600">
            <v:path/>
            <v:fill on="f" focussize="0,0"/>
            <v:stroke on="f" joinstyle="miter"/>
            <v:imagedata r:id="rId17" o:title="eqId2e768223107e84045ad4d030ab489ab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    </w:t>
      </w:r>
      <w:r>
        <w:t>(6)</w:t>
      </w:r>
      <w:r>
        <w:object>
          <v:shape id="_x0000_i1030" o:spt="75" alt="eqIde2bb38f60ac3fb04aaa06ac75c0f44b5" type="#_x0000_t75" style="height:17.95pt;width:110.85pt;" o:ole="t" filled="f" o:preferrelative="t" stroked="f" coordsize="21600,21600">
            <v:path/>
            <v:fill on="f" focussize="0,0"/>
            <v:stroke on="f" joinstyle="miter"/>
            <v:imagedata r:id="rId19" o:title="eqIde2bb38f60ac3fb04aaa06ac75c0f44b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．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．运用加法运算律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31" o:spt="75" alt="eqIdce680c95ea9ce741cc8bd5ba42ab48ad" type="#_x0000_t75" style="height:17.85pt;width:101.15pt;" o:ole="t" filled="f" o:preferrelative="t" stroked="f" coordsize="21600,21600">
            <v:path/>
            <v:fill on="f" focussize="0,0"/>
            <v:stroke on="f" joinstyle="miter"/>
            <v:imagedata r:id="rId21" o:title="eqIdce680c95ea9ce741cc8bd5ba42ab48a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</w:t>
      </w:r>
      <w:r>
        <w:t>(2)</w:t>
      </w:r>
      <w:r>
        <w:object>
          <v:shape id="_x0000_i1032" o:spt="75" alt="eqId0e0253cfde9f5f71e2cb24ac4ba1d45c" type="#_x0000_t75" style="height:29.65pt;width:128.45pt;" o:ole="t" filled="f" o:preferrelative="t" stroked="f" coordsize="21600,21600">
            <v:path/>
            <v:fill on="f" focussize="0,0"/>
            <v:stroke on="f" joinstyle="miter"/>
            <v:imagedata r:id="rId23" o:title="eqId0e0253cfde9f5f71e2cb24ac4ba1d45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</w:pPr>
      <w:r>
        <w:object>
          <v:shape id="_x0000_i1033" o:spt="75" alt="eqIdcd0d0617b4caeac2da67946994e0c0d2" type="#_x0000_t75" style="height:29.9pt;width:141.65pt;" o:ole="t" filled="f" o:preferrelative="t" stroked="f" coordsize="21600,21600">
            <v:path/>
            <v:fill on="f" focussize="0,0"/>
            <v:stroke on="f" joinstyle="miter"/>
            <v:imagedata r:id="rId25" o:title="eqIdcd0d0617b4caeac2da67946994e0c0d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．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3．提升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34" o:spt="75" alt="eqId178076724ef032ee95f8c87375a074b8" type="#_x0000_t75" style="height:17.85pt;width:125.8pt;" o:ole="t" filled="f" o:preferrelative="t" stroked="f" coordsize="21600,21600">
            <v:path/>
            <v:fill on="f" focussize="0,0"/>
            <v:stroke on="f" joinstyle="miter"/>
            <v:imagedata r:id="rId27" o:title="eqId178076724ef032ee95f8c87375a074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</w:t>
      </w:r>
      <w:r>
        <w:t>(2)</w:t>
      </w:r>
      <w:r>
        <w:object>
          <v:shape id="_x0000_i1035" o:spt="75" alt="eqIdc71d0025e45c4af4ad308ab707010be6" type="#_x0000_t75" style="height:17.3pt;width:95.9pt;" o:ole="t" filled="f" o:preferrelative="t" stroked="f" coordsize="21600,21600">
            <v:path/>
            <v:fill on="f" focussize="0,0"/>
            <v:stroke on="f" joinstyle="miter"/>
            <v:imagedata r:id="rId29" o:title="eqIdc71d0025e45c4af4ad308ab707010be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2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</w:pPr>
      <w:r>
        <w:object>
          <v:shape id="_x0000_i1036" o:spt="75" alt="eqId041bf329642a46a323a734037a391188" type="#_x0000_t75" style="height:29.9pt;width:170.7pt;" o:ole="t" filled="f" o:preferrelative="t" stroked="f" coordsize="21600,21600">
            <v:path/>
            <v:fill on="f" focussize="0,0"/>
            <v:stroke on="f" joinstyle="miter"/>
            <v:imagedata r:id="rId31" o:title="eqId041bf329642a46a323a734037a3911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4．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37" o:spt="75" alt="eqIdcfd0c30c63cf992d0811f058cfd8fb17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33" o:title="eqIdcfd0c30c63cf992d0811f058cfd8fb1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</w:t>
      </w:r>
      <w:r>
        <w:t>(2)</w:t>
      </w:r>
      <w:r>
        <w:object>
          <v:shape id="_x0000_i1038" o:spt="75" alt="eqIdee54b5ecd177edcaee236106f6dfdec9" type="#_x0000_t75" style="height:17.8pt;width:108.2pt;" o:ole="t" filled="f" o:preferrelative="t" stroked="f" coordsize="21600,21600">
            <v:path/>
            <v:fill on="f" focussize="0,0"/>
            <v:stroke on="f" joinstyle="miter"/>
            <v:imagedata r:id="rId35" o:title="eqIdee54b5ecd177edcaee236106f6dfdec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</w:pPr>
      <w:r>
        <w:object>
          <v:shape id="_x0000_i1039" o:spt="75" alt="eqIdc39068dad660ab70ed11e0f6af49ee04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37" o:title="eqIdc39068dad660ab70ed11e0f6af49ee0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</w:t>
      </w:r>
      <w:r>
        <w:t>(4)</w:t>
      </w:r>
      <w:r>
        <w:object>
          <v:shape id="_x0000_i1040" o:spt="75" alt="eqIda68a16c8bee79e9ac94a86ff5e5f624f" type="#_x0000_t75" style="height:29.8pt;width:111.75pt;" o:ole="t" filled="f" o:preferrelative="t" stroked="f" coordsize="21600,21600">
            <v:path/>
            <v:fill on="f" focussize="0,0"/>
            <v:stroke on="f" joinstyle="miter"/>
            <v:imagedata r:id="rId39" o:title="eqIda68a16c8bee79e9ac94a86ff5e5f62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计算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41" o:spt="75" alt="eqIdfa1a9527403002ed020a76b7d6d23041" type="#_x0000_t75" style="height:14.45pt;width:114.4pt;" o:ole="t" filled="f" o:preferrelative="t" stroked="f" coordsize="21600,21600">
            <v:path/>
            <v:fill on="f" focussize="0,0"/>
            <v:stroke on="f" joinstyle="miter"/>
            <v:imagedata r:id="rId41" o:title="eqIdfa1a9527403002ed020a76b7d6d230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      </w:t>
      </w:r>
      <w:r>
        <w:t>(2)</w:t>
      </w:r>
      <w:r>
        <w:object>
          <v:shape id="_x0000_i1042" o:spt="75" alt="eqId582e2d78c33a9d4820d44d1c7cd2fb1b" type="#_x0000_t75" style="height:13.85pt;width:124.95pt;" o:ole="t" filled="f" o:preferrelative="t" stroked="f" coordsize="21600,21600">
            <v:path/>
            <v:fill on="f" focussize="0,0"/>
            <v:stroke on="f" joinstyle="miter"/>
            <v:imagedata r:id="rId43" o:title="eqId582e2d78c33a9d4820d44d1c7cd2fb1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4"/>
        </w:numPr>
        <w:shd w:val="clear" w:color="auto" w:fill="auto"/>
        <w:spacing w:line="360" w:lineRule="auto"/>
        <w:jc w:val="left"/>
        <w:textAlignment w:val="center"/>
      </w:pPr>
      <w:r>
        <w:object>
          <v:shape id="_x0000_i1043" o:spt="75" alt="eqIde7c4b0f5d51371b59e8e5e71ed7d0f07" type="#_x0000_t75" style="height:29.75pt;width:127.6pt;" o:ole="t" filled="f" o:preferrelative="t" stroked="f" coordsize="21600,21600">
            <v:path/>
            <v:fill on="f" focussize="0,0"/>
            <v:stroke on="f" joinstyle="miter"/>
            <v:imagedata r:id="rId45" o:title="eqIde7c4b0f5d51371b59e8e5e71ed7d0f0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    </w:t>
      </w:r>
      <w:r>
        <w:t>(4)</w:t>
      </w:r>
      <w:r>
        <w:object>
          <v:shape id="_x0000_i1044" o:spt="75" alt="eqIdef7d754bcf93bda39d598ac70ce37bd1" type="#_x0000_t75" style="height:29.7pt;width:145.2pt;" o:ole="t" filled="f" o:preferrelative="t" stroked="f" coordsize="21600,21600">
            <v:path/>
            <v:fill on="f" focussize="0,0"/>
            <v:stroke on="f" joinstyle="miter"/>
            <v:imagedata r:id="rId47" o:title="eqIdef7d754bcf93bda39d598ac70ce37bd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t>；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45" o:spt="75" alt="eqId55f394dd262877ea1befb512bd2ec3c2" type="#_x0000_t75" style="height:27.1pt;width:21.95pt;" o:ole="t" filled="f" o:preferrelative="t" stroked="f" coordsize="21600,21600">
            <v:path/>
            <v:fill on="f" focussize="0,0"/>
            <v:stroke on="f" joinstyle="miter"/>
            <v:imagedata r:id="rId49" o:title="eqId55f394dd262877ea1befb512bd2ec3c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object>
          <v:shape id="_x0000_i1046" o:spt="75" alt="eqId74dfc4284806daa8941da3362b1c8338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51" o:title="eqId74dfc4284806daa8941da3362b1c833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object>
          <v:shape id="_x0000_i1047" o:spt="75" alt="eqId1aefceba2ec5b468f09b3b47603c4636" type="#_x0000_t75" style="height:27.1pt;width:29pt;" o:ole="t" filled="f" o:preferrelative="t" stroked="f" coordsize="21600,21600">
            <v:path/>
            <v:fill on="f" focussize="0,0"/>
            <v:stroke on="f" joinstyle="miter"/>
            <v:imagedata r:id="rId53" o:title="eqId1aefceba2ec5b468f09b3b47603c463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object>
          <v:shape id="_x0000_i1048" o:spt="75" alt="eqId95c98c653e5b5b8e82beaedd2486adc1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55" o:title="eqId95c98c653e5b5b8e82beaedd2486adc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       </w:t>
      </w:r>
      <w:r>
        <w:t>(2)</w:t>
      </w:r>
      <w:r>
        <w:object>
          <v:shape id="_x0000_i1049" o:spt="75" alt="eqIdded7e29ccc42621a748dbe9efad10021" type="#_x0000_t75" style="height:17.45pt;width:131.1pt;" o:ole="t" filled="f" o:preferrelative="t" stroked="f" coordsize="21600,21600">
            <v:path/>
            <v:fill on="f" focussize="0,0"/>
            <v:stroke on="f" joinstyle="miter"/>
            <v:imagedata r:id="rId57" o:title="eqIdded7e29ccc42621a748dbe9efad1002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阅读计算</w:t>
      </w:r>
      <w:r>
        <w:object>
          <v:shape id="_x0000_i1050" o:spt="75" alt="eqIda607e0eac798aae984f7f14d90c0601e" type="#_x0000_t75" style="height:29.75pt;width:127.6pt;" o:ole="t" filled="f" o:preferrelative="t" stroked="f" coordsize="21600,21600">
            <v:path/>
            <v:fill on="f" focussize="0,0"/>
            <v:stroke on="f" joinstyle="miter"/>
            <v:imagedata r:id="rId59" o:title="eqIda607e0eac798aae984f7f14d90c0601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的方法，再用这种方法计算</w:t>
      </w:r>
      <w:r>
        <w:object>
          <v:shape id="_x0000_i1051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t>个小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原式</w:t>
      </w:r>
      <w:r>
        <w:object>
          <v:shape id="_x0000_i1052" o:spt="75" alt="eqIdae90bfdb3e3580f8f42e7d1e11dfd87c" type="#_x0000_t75" style="height:31.65pt;width:263.1pt;" o:ole="t" filled="f" o:preferrelative="t" stroked="f" coordsize="21600,21600">
            <v:path/>
            <v:fill on="f" focussize="0,0"/>
            <v:stroke on="f" joinstyle="miter"/>
            <v:imagedata r:id="rId63" o:title="eqIdae90bfdb3e3580f8f42e7d1e11dfd87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53" o:spt="75" alt="eqId8cd9fa86a7232d8dd38d116aaf095825" type="#_x0000_t75" style="height:31.65pt;width:242.85pt;" o:ole="t" filled="f" o:preferrelative="t" stroked="f" coordsize="21600,21600">
            <v:path/>
            <v:fill on="f" focussize="0,0"/>
            <v:stroke on="f" joinstyle="miter"/>
            <v:imagedata r:id="rId65" o:title="eqId8cd9fa86a7232d8dd38d116aaf09582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object>
          <v:shape id="_x0000_i1054" o:spt="75" alt="eqId8e4359d358e1aa5923101bb66f8bafee" type="#_x0000_t75" style="height:29.9pt;width:83.6pt;" o:ole="t" filled="f" o:preferrelative="t" stroked="f" coordsize="21600,21600">
            <v:path/>
            <v:fill on="f" focussize="0,0"/>
            <v:stroke on="f" joinstyle="miter"/>
            <v:imagedata r:id="rId67" o:title="eqId8e4359d358e1aa5923101bb66f8bafe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上面这种解题方法叫做拆项法．</w:t>
      </w:r>
    </w:p>
    <w:p>
      <w:pPr>
        <w:numPr>
          <w:ilvl w:val="0"/>
          <w:numId w:val="5"/>
        </w:numPr>
        <w:shd w:val="clear" w:color="auto" w:fill="auto"/>
        <w:spacing w:line="360" w:lineRule="auto"/>
        <w:jc w:val="left"/>
        <w:textAlignment w:val="center"/>
      </w:pPr>
      <w:r>
        <w:t>计算：</w:t>
      </w:r>
      <w:r>
        <w:object>
          <v:shape id="_x0000_i1055" o:spt="75" alt="eqId72686a792412e5525168241827ba53b8" type="#_x0000_t75" style="height:30.35pt;width:132pt;" o:ole="t" filled="f" o:preferrelative="t" stroked="f" coordsize="21600,21600">
            <v:path/>
            <v:fill on="f" focussize="0,0"/>
            <v:stroke on="f" joinstyle="miter"/>
            <v:imagedata r:id="rId69" o:title="eqId72686a792412e5525168241827ba53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</w:t>
      </w:r>
      <w:r>
        <w:t>(2)计算</w:t>
      </w:r>
      <w:r>
        <w:object>
          <v:shape id="_x0000_i1056" o:spt="75" alt="eqIdab3fd235241a10a354a479dcea68a90f" type="#_x0000_t75" style="height:29.7pt;width:180.4pt;" o:ole="t" filled="f" o:preferrelative="t" stroked="f" coordsize="21600,21600">
            <v:path/>
            <v:fill on="f" focussize="0,0"/>
            <v:stroke on="f" joinstyle="miter"/>
            <v:imagedata r:id="rId71" o:title="eqIdab3fd235241a10a354a479dcea68a90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t>．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阅读下面的材料：高斯上小学时，有一次数学老师让同学们计算“从1到100这100个正整数的和”．许多同学都采用了依次累加的计算方法，计算起来非常繁琐，且易出错．聪明的小高斯经过探索后，给出了下面解答过程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设</w:t>
      </w:r>
      <w:r>
        <w:object>
          <v:shape id="_x0000_i1057" o:spt="75" alt="eqId0ad0d4e82eafa840a4e6b2587d5e23c5" type="#_x0000_t75" style="height:11.5pt;width:88.85pt;" o:ole="t" filled="f" o:preferrelative="t" stroked="f" coordsize="21600,21600">
            <v:path/>
            <v:fill on="f" focussize="0,0"/>
            <v:stroke on="f" joinstyle="miter"/>
            <v:imagedata r:id="rId73" o:title="eqId0ad0d4e82eafa840a4e6b2587d5e23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t>，①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058" o:spt="75" alt="eqId9001ff571e904d8fd821e7079a5532ea" type="#_x0000_t75" style="height:12.5pt;width:104.7pt;" o:ole="t" filled="f" o:preferrelative="t" stroked="f" coordsize="21600,21600">
            <v:path/>
            <v:fill on="f" focussize="0,0"/>
            <v:stroke on="f" joinstyle="miter"/>
            <v:imagedata r:id="rId75" o:title="eqId9001ff571e904d8fd821e7079a5532e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>，②</w:t>
      </w:r>
      <w:r>
        <w:rPr>
          <w:rFonts w:hint="eastAsia"/>
          <w:lang w:val="en-US" w:eastAsia="zh-CN"/>
        </w:rPr>
        <w:t xml:space="preserve">               </w:t>
      </w:r>
      <w:r>
        <w:t>①</w:t>
      </w:r>
      <w:r>
        <w:object>
          <v:shape id="_x0000_i1059" o:spt="75" alt="eqId4d4cd9a7068de096606d1ab991f5e6da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7" o:title="eqId4d4cd9a7068de096606d1ab991f5e6d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t>②得</w:t>
      </w:r>
      <w:r>
        <w:object>
          <v:shape id="_x0000_i1060" o:spt="75" alt="eqIdeab40c27a3eae01aedb906af295cd526" type="#_x0000_t75" style="height:12.6pt;width:127.6pt;" o:ole="t" filled="f" o:preferrelative="t" stroked="f" coordsize="21600,21600">
            <v:path/>
            <v:fill on="f" focussize="0,0"/>
            <v:stroke on="f" joinstyle="miter"/>
            <v:imagedata r:id="rId79" o:title="eqIdeab40c27a3eae01aedb906af295cd52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061" o:spt="75" alt="eqIda3a9c544c75b050bf161299a2a1bde2c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81" o:title="eqIda3a9c544c75b050bf161299a2a1bde2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t>，</w:t>
      </w:r>
      <w:r>
        <w:object>
          <v:shape id="_x0000_i1062" o:spt="75" alt="eqIdf85d487bfd5ae9cd9774d6ed2aa9b441" type="#_x0000_t75" style="height:17.9pt;width:110.85pt;" o:ole="t" filled="f" o:preferrelative="t" stroked="f" coordsize="21600,21600">
            <v:path/>
            <v:fill on="f" focussize="0,0"/>
            <v:stroke on="f" joinstyle="miter"/>
            <v:imagedata r:id="rId83" o:title="eqIdf85d487bfd5ae9cd9774d6ed2aa9b44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t>，所以</w:t>
      </w:r>
      <w:r>
        <w:object>
          <v:shape id="_x0000_i1063" o:spt="75" alt="eqId4ac52232d822e91ac25df49702ba8c71" type="#_x0000_t75" style="height:12.1pt;width:109.05pt;" o:ole="t" filled="f" o:preferrelative="t" stroked="f" coordsize="21600,21600">
            <v:path/>
            <v:fill on="f" focussize="0,0"/>
            <v:stroke on="f" joinstyle="miter"/>
            <v:imagedata r:id="rId85" o:title="eqId4ac52232d822e91ac25df49702ba8c7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后来人们将小高斯的这种解答方法概括为“倒序相加法”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类比以上做法，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计算：</w:t>
      </w:r>
      <w:r>
        <w:object>
          <v:shape id="_x0000_i1064" o:spt="75" alt="eqIdea54ef1f2d77b5b75ae1a519787ccb28" type="#_x0000_t75" style="height:12.55pt;width:82.65pt;" o:ole="t" filled="f" o:preferrelative="t" stroked="f" coordsize="21600,21600">
            <v:path/>
            <v:fill on="f" focussize="0,0"/>
            <v:stroke on="f" joinstyle="miter"/>
            <v:imagedata r:id="rId87" o:title="eqIdea54ef1f2d77b5b75ae1a519787ccb2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                  </w:t>
      </w:r>
      <w:r>
        <w:t>(2)计算：</w:t>
      </w:r>
      <w:r>
        <w:object>
          <v:shape id="_x0000_i1065" o:spt="75" alt="eqIda85651745203cf3290678dc5a2a6fd0f" type="#_x0000_t75" style="height:12.55pt;width:109.05pt;" o:ole="t" filled="f" o:preferrelative="t" stroked="f" coordsize="21600,21600">
            <v:path/>
            <v:fill on="f" focussize="0,0"/>
            <v:stroke on="f" joinstyle="miter"/>
            <v:imagedata r:id="rId89" o:title="eqIda85651745203cf3290678dc5a2a6fd0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某天下午，出租车司机小王的营运全是在东西走向的国庆大街上进行的，如果规定向东为正，向西为负，他这天下午载客行车里程（单位：公里）如下：</w:t>
      </w:r>
      <w:r>
        <w:object>
          <v:shape id="_x0000_i1066" o:spt="75" alt="eqIdc21383e21a15b343a49925ad7753630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1" o:title="eqIdc21383e21a15b343a49925ad7753630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t>，</w:t>
      </w:r>
      <w:r>
        <w:object>
          <v:shape id="_x0000_i1067" o:spt="75" alt="eqId47df8debd8ccbcbd89e5775471f8a04c" type="#_x0000_t75" style="height:11.05pt;width:17.6pt;" o:ole="t" filled="f" o:preferrelative="t" stroked="f" coordsize="21600,21600">
            <v:path/>
            <v:fill on="f" focussize="0,0"/>
            <v:stroke on="f" joinstyle="miter"/>
            <v:imagedata r:id="rId93" o:title="eqId47df8debd8ccbcbd89e5775471f8a04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t>，</w:t>
      </w:r>
      <w:r>
        <w:object>
          <v:shape id="_x0000_i1068" o:spt="75" alt="eqIdd13ce3ebd1112220c639562739f1f9d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95" o:title="eqIdd13ce3ebd1112220c639562739f1f9d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t>，</w:t>
      </w:r>
      <w:r>
        <w:object>
          <v:shape id="_x0000_i1069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97" o:title="eqIde9c5f697359886700a47bc94bebae8d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t>，</w:t>
      </w:r>
      <w:r>
        <w:object>
          <v:shape id="_x0000_i1070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99" o:title="eqId3edbd40e04e2a943051fa83d6e511a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t>，</w:t>
      </w:r>
      <w:r>
        <w:object>
          <v:shape id="_x0000_i1071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101" o:title="eqId81fb134b2b48acc99213fff6ccfee6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t>，</w:t>
      </w:r>
      <w:r>
        <w:object>
          <v:shape id="_x0000_i1072" o:spt="75" alt="eqId495c570fa22a16b392183810061eeb40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03" o:title="eqId495c570fa22a16b392183810061eeb4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t>，</w:t>
      </w:r>
      <w:r>
        <w:object>
          <v:shape id="_x0000_i1073" o:spt="75" alt="eqIdb6b9a5f1362c12e1ea8f6fc0d9d787ac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05" o:title="eqIdb6b9a5f1362c12e1ea8f6fc0d9d787a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t>，</w:t>
      </w:r>
      <w:r>
        <w:object>
          <v:shape id="_x0000_i1074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107" o:title="eqId01317332a203c898536b1d0459f51d2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t>，</w:t>
      </w:r>
      <w:r>
        <w:object>
          <v:shape id="_x0000_i1075" o:spt="75" alt="eqIda803d80c510f71dab98b4cdc0a036128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09" o:title="eqIda803d80c510f71dab98b4cdc0a03612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t>，</w:t>
      </w:r>
      <w:r>
        <w:object>
          <v:shape id="_x0000_i1076" o:spt="75" alt="eqId25943a346241d2cca3b4915b8fa7be89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111" o:title="eqId25943a346241d2cca3b4915b8fa7be8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最后一次营运结束时，小王距离下午出车时的出发地多远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汽车的耗油量为0.2L/km，则这天下午小王的车共耗油多少升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该市出租车按里程计费标准为：不超过3公里，收费9元，超过3公里的部分，按每公里2元收费，则这天下午小王前三次营运收入共多少元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“十一”期间，自贡某风景区预计每天接待10万名游客，在</w:t>
      </w:r>
      <w:r>
        <w:object>
          <v:shape id="_x0000_i1077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13" o:title="eqId8b06e95b57b7a81cd81d05557a11fa9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t>天中每天游客人数记录如下表（正数表示比10万多的人数，负数表示比10万少的人数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90"/>
        <w:gridCol w:w="1133"/>
        <w:gridCol w:w="1133"/>
        <w:gridCol w:w="1133"/>
        <w:gridCol w:w="1133"/>
        <w:gridCol w:w="1133"/>
        <w:gridCol w:w="1133"/>
        <w:gridCol w:w="1133"/>
        <w:gridCol w:w="11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日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月29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月30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1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2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3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4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5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月6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人数变化</w:t>
            </w:r>
          </w:p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单位：万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78" o:spt="75" alt="eqId682a864ac8cdc90aa571e91b7682fe88" type="#_x0000_t75" style="height:12.65pt;width:21.95pt;" o:ole="t" filled="f" o:preferrelative="t" stroked="f" coordsize="21600,21600">
                  <v:path/>
                  <v:fill on="f" focussize="0,0"/>
                  <v:stroke on="f" joinstyle="miter"/>
                  <v:imagedata r:id="rId115" o:title="eqId682a864ac8cdc90aa571e91b7682fe88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79" o:spt="75" alt="eqId95ff91e4301317aa2f3ca25370d9d289" type="#_x0000_t75" style="height:12.4pt;width:21.95pt;" o:ole="t" filled="f" o:preferrelative="t" stroked="f" coordsize="21600,21600">
                  <v:path/>
                  <v:fill on="f" focussize="0,0"/>
                  <v:stroke on="f" joinstyle="miter"/>
                  <v:imagedata r:id="rId117" o:title="eqId95ff91e4301317aa2f3ca25370d9d289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0" o:spt="75" alt="eqId1f1e92c50eae5f361a2a95dcadb6c02b" type="#_x0000_t75" style="height:11.25pt;width:20.2pt;" o:ole="t" filled="f" o:preferrelative="t" stroked="f" coordsize="21600,21600">
                  <v:path/>
                  <v:fill on="f" focussize="0,0"/>
                  <v:stroke on="f" joinstyle="miter"/>
                  <v:imagedata r:id="rId119" o:title="eqId1f1e92c50eae5f361a2a95dcadb6c02b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1" o:spt="75" alt="eqId159ef80b69c47e3678f1c6f8d10551ae" type="#_x0000_t75" style="height:12.65pt;width:21.95pt;" o:ole="t" filled="f" o:preferrelative="t" stroked="f" coordsize="21600,21600">
                  <v:path/>
                  <v:fill on="f" focussize="0,0"/>
                  <v:stroke on="f" joinstyle="miter"/>
                  <v:imagedata r:id="rId121" o:title="eqId159ef80b69c47e3678f1c6f8d10551ae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2" o:spt="75" alt="eqId7df4ff609899eb9d5887a236f65b748c" type="#_x0000_t75" style="height:12.65pt;width:21.95pt;" o:ole="t" filled="f" o:preferrelative="t" stroked="f" coordsize="21600,21600">
                  <v:path/>
                  <v:fill on="f" focussize="0,0"/>
                  <v:stroke on="f" joinstyle="miter"/>
                  <v:imagedata r:id="rId123" o:title="eqId7df4ff609899eb9d5887a236f65b748c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3" o:spt="75" alt="eqId5d7f063840047679c2fab128b85e97cd" type="#_x0000_t75" style="height:12pt;width:21.95pt;" o:ole="t" filled="f" o:preferrelative="t" stroked="f" coordsize="21600,21600">
                  <v:path/>
                  <v:fill on="f" focussize="0,0"/>
                  <v:stroke on="f" joinstyle="miter"/>
                  <v:imagedata r:id="rId125" o:title="eqId5d7f063840047679c2fab128b85e97cd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4" o:spt="75" alt="eqIdd749a5155519eadc0baa44efd77f1065" type="#_x0000_t75" style="height:10.55pt;width:21.1pt;" o:ole="t" filled="f" o:preferrelative="t" stroked="f" coordsize="21600,21600">
                  <v:path/>
                  <v:fill on="f" focussize="0,0"/>
                  <v:stroke on="f" joinstyle="miter"/>
                  <v:imagedata r:id="rId127" o:title="eqIdd749a5155519eadc0baa44efd77f1065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85" o:spt="75" alt="eqIda0d9cd24d313c7a912f4533dfcb1db4d" type="#_x0000_t75" style="height:12.65pt;width:21.95pt;" o:ole="t" filled="f" o:preferrelative="t" stroked="f" coordsize="21600,21600">
                  <v:path/>
                  <v:fill on="f" focussize="0,0"/>
                  <v:stroke on="f" joinstyle="miter"/>
                  <v:imagedata r:id="rId129" o:title="eqIda0d9cd24d313c7a912f4533dfcb1db4d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8">
                  <o:LockedField>false</o:LockedField>
                </o:OLEObject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(1)10月3日该风景区共接待了多少人？(2)游客人数最多的一天比最少的一天多多少人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国庆期间，该风景区一共接待了多少游客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出租车司机小张某天在路（近似地看成一条直线）上行驶，如果规定向东为“正”，向西为“负”，他这天上午的行程可以表示为：</w:t>
      </w:r>
      <w:r>
        <w:object>
          <v:shape id="_x0000_i1086" o:spt="75" alt="eqIdd5ceec0d3f3d8d2978fe4729c70fd99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31" o:title="eqIdd5ceec0d3f3d8d2978fe4729c70fd9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t>，</w:t>
      </w:r>
      <w:r>
        <w:object>
          <v:shape id="_x0000_i1087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101" o:title="eqId81fb134b2b48acc99213fff6ccfee6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t>，</w:t>
      </w:r>
      <w:r>
        <w:object>
          <v:shape id="_x0000_i1088" o:spt="75" alt="eqIdc21383e21a15b343a49925ad7753630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1" o:title="eqIdc21383e21a15b343a49925ad7753630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>，</w:t>
      </w:r>
      <w:r>
        <w:object>
          <v:shape id="_x0000_i108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35" o:title="eqIdacbc6a613224461ade69362d465504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，</w:t>
      </w:r>
      <w:r>
        <w:object>
          <v:shape id="_x0000_i1090" o:spt="75" alt="eqId4c4f47d27d32b7f205cd916f49623f6b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37" o:title="eqId4c4f47d27d32b7f205cd916f49623f6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t>，</w:t>
      </w:r>
      <w:r>
        <w:object>
          <v:shape id="_x0000_i109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39" o:title="eqId274a9dc37509f01c2606fb3086a46f4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，</w:t>
      </w:r>
      <w:r>
        <w:object>
          <v:shape id="_x0000_i1092" o:spt="75" alt="eqId63351a5a9bb27f78dd6fe097acc933d9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41" o:title="eqId63351a5a9bb27f78dd6fe097acc933d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t>，</w:t>
      </w:r>
      <w:r>
        <w:object>
          <v:shape id="_x0000_i1093" o:spt="75" alt="eqIdd13ce3ebd1112220c639562739f1f9d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95" o:title="eqIdd13ce3ebd1112220c639562739f1f9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t>，</w:t>
      </w:r>
      <w:r>
        <w:object>
          <v:shape id="_x0000_i1094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97" o:title="eqIde9c5f697359886700a47bc94bebae8d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，</w:t>
      </w:r>
      <w:r>
        <w:object>
          <v:shape id="_x0000_i1095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45" o:title="eqId8bf3d3564c61e5e9c39a9e2cf2de048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t>（单位：</w:t>
      </w:r>
      <w:r>
        <w:object>
          <v:shape id="_x0000_i1096" o:spt="75" alt="eqIde5fe30c67ac20cd4e8b9cc2d0d420a7b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147" o:title="eqIde5fe30c67ac20cd4e8b9cc2d0d420a7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t>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小张将最后一名乘</w:t>
      </w:r>
      <w:bookmarkStart w:id="0" w:name="_GoBack"/>
      <w:bookmarkEnd w:id="0"/>
      <w:r>
        <w:t>客送达目的地后需要返回出发地换班，请问小张该如何行驶才能回到出发地?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汽车耗油量为</w:t>
      </w:r>
      <w:r>
        <w:object>
          <v:shape id="_x0000_i1097" o:spt="75" alt="eqId090411ab8eb69c2c075890c771c5ebdf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49" o:title="eqId090411ab8eb69c2c075890c771c5ebd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t>，发车前油箱有</w:t>
      </w:r>
      <w:r>
        <w:object>
          <v:shape id="_x0000_i1098" o:spt="75" alt="eqId9c6adc61ba0408406857ce967cfe2af8" type="#_x0000_t75" style="height:12.55pt;width:28.1pt;" o:ole="t" filled="f" o:preferrelative="t" stroked="f" coordsize="21600,21600">
            <v:path/>
            <v:fill on="f" focussize="0,0"/>
            <v:stroke on="f" joinstyle="miter"/>
            <v:imagedata r:id="rId151" o:title="eqId9c6adc61ba0408406857ce967cfe2af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t>汽油，若小张将最后一名乘客送达目的地，再返回出发地，小张今天上午是否需要加油？若需要加油，至少需要加多少才能返回出发地?若不需要加油，请说明理由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(1)</w:t>
      </w:r>
      <w:r>
        <w:object>
          <v:shape id="_x0000_i1099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107" o:title="eqId01317332a203c898536b1d0459f51d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(2)0</w:t>
      </w:r>
      <w:r>
        <w:rPr>
          <w:rFonts w:hint="eastAsia"/>
          <w:lang w:val="en-US" w:eastAsia="zh-CN"/>
        </w:rPr>
        <w:t xml:space="preserve">    </w:t>
      </w:r>
      <w:r>
        <w:t>(3)0</w:t>
      </w:r>
      <w:r>
        <w:rPr>
          <w:rFonts w:hint="eastAsia"/>
          <w:lang w:val="en-US" w:eastAsia="zh-CN"/>
        </w:rPr>
        <w:t xml:space="preserve">     </w:t>
      </w:r>
      <w:r>
        <w:t>(4)3</w:t>
      </w:r>
      <w:r>
        <w:rPr>
          <w:rFonts w:hint="eastAsia"/>
          <w:lang w:val="en-US" w:eastAsia="zh-CN"/>
        </w:rPr>
        <w:t xml:space="preserve">         </w:t>
      </w:r>
      <w:r>
        <w:t>(5)</w:t>
      </w:r>
      <w:r>
        <w:object>
          <v:shape id="_x0000_i1100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101" o:title="eqId81fb134b2b48acc99213fff6ccfee65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t>(6)1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101" o:spt="75" alt="eqId3078a7c82e03a903d386f3954c703146" type="#_x0000_t75" style="height:18pt;width:80.05pt;" o:ole="t" filled="f" o:preferrelative="t" stroked="f" coordsize="21600,21600">
            <v:path/>
            <v:fill on="f" focussize="0,0"/>
            <v:stroke on="f" joinstyle="miter"/>
            <v:imagedata r:id="rId9" o:title="eqId3078a7c82e03a903d386f3954c70314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2" o:spt="75" alt="eqId350285e821a0ed901e3943de422d6e9f" type="#_x0000_t75" style="height:17.8pt;width:87.95pt;" o:ole="t" filled="f" o:preferrelative="t" stroked="f" coordsize="21600,21600">
            <v:path/>
            <v:fill on="f" focussize="0,0"/>
            <v:stroke on="f" joinstyle="miter"/>
            <v:imagedata r:id="rId156" o:title="eqId350285e821a0ed901e3943de422d6e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3" o:spt="75" alt="eqId402a6802525ad6bba92ab21940b5b043" type="#_x0000_t75" style="height:17.45pt;width:44.85pt;" o:ole="t" filled="f" o:preferrelative="t" stroked="f" coordsize="21600,21600">
            <v:path/>
            <v:fill on="f" focussize="0,0"/>
            <v:stroke on="f" joinstyle="miter"/>
            <v:imagedata r:id="rId158" o:title="eqId402a6802525ad6bba92ab21940b5b04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4" o:spt="75" alt="eqId965e1d3aeeadfec738cb3ffa5ead074e" type="#_x0000_t75" style="height:11.55pt;width:20.2pt;" o:ole="t" filled="f" o:preferrelative="t" stroked="f" coordsize="21600,21600">
            <v:path/>
            <v:fill on="f" focussize="0,0"/>
            <v:stroke on="f" joinstyle="miter"/>
            <v:imagedata r:id="rId160" o:title="eqId965e1d3aeeadfec738cb3ffa5ead074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</w:t>
      </w:r>
      <w:r>
        <w:object>
          <v:shape id="_x0000_i1105" o:spt="75" alt="eqId9af6481cd32712acc0b7058751b78a9a" type="#_x0000_t75" style="height:18.05pt;width:98.55pt;" o:ole="t" filled="f" o:preferrelative="t" stroked="f" coordsize="21600,21600">
            <v:path/>
            <v:fill on="f" focussize="0,0"/>
            <v:stroke on="f" joinstyle="miter"/>
            <v:imagedata r:id="rId11" o:title="eqId9af6481cd32712acc0b7058751b78a9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6" o:spt="75" alt="eqId001b9c42b7a14b758c52f3801644fc96" type="#_x0000_t75" style="height:19.15pt;width:124.05pt;" o:ole="t" filled="f" o:preferrelative="t" stroked="f" coordsize="21600,21600">
            <v:path/>
            <v:fill on="f" focussize="0,0"/>
            <v:stroke on="f" joinstyle="miter"/>
            <v:imagedata r:id="rId163" o:title="eqId001b9c42b7a14b758c52f3801644fc9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7" o:spt="75" alt="eqIdd6ffd2216b624c05c88bd354ab9a0174" type="#_x0000_t75" style="height:17.4pt;width:55.4pt;" o:ole="t" filled="f" o:preferrelative="t" stroked="f" coordsize="21600,21600">
            <v:path/>
            <v:fill on="f" focussize="0,0"/>
            <v:stroke on="f" joinstyle="miter"/>
            <v:imagedata r:id="rId165" o:title="eqIdd6ffd2216b624c05c88bd354ab9a017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8" o:spt="75" alt="eqId771df37a312dac1fb332a31a10340c2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7" o:title="eqId771df37a312dac1fb332a31a10340c2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</w:t>
      </w:r>
      <w:r>
        <w:object>
          <v:shape id="_x0000_i1109" o:spt="75" alt="eqId135fff7dc2bba2da7f756274c582e024" type="#_x0000_t75" style="height:29.45pt;width:120.55pt;" o:ole="t" filled="f" o:preferrelative="t" stroked="f" coordsize="21600,21600">
            <v:path/>
            <v:fill on="f" focussize="0,0"/>
            <v:stroke on="f" joinstyle="miter"/>
            <v:imagedata r:id="rId13" o:title="eqId135fff7dc2bba2da7f756274c582e02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0" o:spt="75" alt="eqId8e50ac0ed5a5edd6035242803bbbf0ef" type="#_x0000_t75" style="height:31.65pt;width:147.8pt;" o:ole="t" filled="f" o:preferrelative="t" stroked="f" coordsize="21600,21600">
            <v:path/>
            <v:fill on="f" focussize="0,0"/>
            <v:stroke on="f" joinstyle="miter"/>
            <v:imagedata r:id="rId170" o:title="eqId8e50ac0ed5a5edd6035242803bbbf0e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1" o:spt="75" alt="eqId18435385c0fc544a5996492116bf13c0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72" o:title="eqId18435385c0fc544a5996492116bf13c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2" o:spt="75" alt="eqId771df37a312dac1fb332a31a10340c2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7" o:title="eqId771df37a312dac1fb332a31a10340c2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解：</w:t>
      </w:r>
      <w:r>
        <w:object>
          <v:shape id="_x0000_i1113" o:spt="75" alt="eqId7573c95ac45b6e7b01917118874ba3fb" type="#_x0000_t75" style="height:30.2pt;width:103.75pt;" o:ole="t" filled="f" o:preferrelative="t" stroked="f" coordsize="21600,21600">
            <v:path/>
            <v:fill on="f" focussize="0,0"/>
            <v:stroke on="f" joinstyle="miter"/>
            <v:imagedata r:id="rId15" o:title="eqId7573c95ac45b6e7b01917118874ba3f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4" o:spt="75" alt="eqId1071e09a42c943e47ec8f35ffe5d2619" type="#_x0000_t75" style="height:31.7pt;width:127.6pt;" o:ole="t" filled="f" o:preferrelative="t" stroked="f" coordsize="21600,21600">
            <v:path/>
            <v:fill on="f" focussize="0,0"/>
            <v:stroke on="f" joinstyle="miter"/>
            <v:imagedata r:id="rId176" o:title="eqId1071e09a42c943e47ec8f35ffe5d261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5" o:spt="75" alt="eqId9cd5c4a7f221dadfac4b72ef6daac182" type="#_x0000_t75" style="height:10.95pt;width:28.1pt;" o:ole="t" filled="f" o:preferrelative="t" stroked="f" coordsize="21600,21600">
            <v:path/>
            <v:fill on="f" focussize="0,0"/>
            <v:stroke on="f" joinstyle="miter"/>
            <v:imagedata r:id="rId178" o:title="eqId9cd5c4a7f221dadfac4b72ef6daac18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6" o:spt="75" alt="eqIdd415dd1391cf359512f7714d4458feee" type="#_x0000_t75" style="height:11.4pt;width:14.9pt;" o:ole="t" filled="f" o:preferrelative="t" stroked="f" coordsize="21600,21600">
            <v:path/>
            <v:fill on="f" focussize="0,0"/>
            <v:stroke on="f" joinstyle="miter"/>
            <v:imagedata r:id="rId180" o:title="eqIdd415dd1391cf359512f7714d4458fee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5）解：</w:t>
      </w:r>
      <w:r>
        <w:object>
          <v:shape id="_x0000_i1117" o:spt="75" alt="eqId2e768223107e84045ad4d030ab489abd" type="#_x0000_t75" style="height:30.2pt;width:87.95pt;" o:ole="t" filled="f" o:preferrelative="t" stroked="f" coordsize="21600,21600">
            <v:path/>
            <v:fill on="f" focussize="0,0"/>
            <v:stroke on="f" joinstyle="miter"/>
            <v:imagedata r:id="rId17" o:title="eqId2e768223107e84045ad4d030ab489ab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8" o:spt="75" alt="eqId1a7433b017eb73811e19fbca057b57c4" type="#_x0000_t75" style="height:31.7pt;width:103.8pt;" o:ole="t" filled="f" o:preferrelative="t" stroked="f" coordsize="21600,21600">
            <v:path/>
            <v:fill on="f" focussize="0,0"/>
            <v:stroke on="f" joinstyle="miter"/>
            <v:imagedata r:id="rId183" o:title="eqId1a7433b017eb73811e19fbca057b57c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9" o:spt="75" alt="eqId3a465bde316023a6de5a07c361c03101" type="#_x0000_t75" style="height:12.75pt;width:36.9pt;" o:ole="t" filled="f" o:preferrelative="t" stroked="f" coordsize="21600,21600">
            <v:path/>
            <v:fill on="f" focussize="0,0"/>
            <v:stroke on="f" joinstyle="miter"/>
            <v:imagedata r:id="rId185" o:title="eqId3a465bde316023a6de5a07c361c0310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0" o:spt="75" alt="eqId92ab1be5dddd05ec4704baffb9521475" type="#_x0000_t75" style="height:12.2pt;width:21.95pt;" o:ole="t" filled="f" o:preferrelative="t" stroked="f" coordsize="21600,21600">
            <v:path/>
            <v:fill on="f" focussize="0,0"/>
            <v:stroke on="f" joinstyle="miter"/>
            <v:imagedata r:id="rId187" o:title="eqId92ab1be5dddd05ec4704baffb95214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6）解：</w:t>
      </w:r>
      <w:r>
        <w:object>
          <v:shape id="_x0000_i1121" o:spt="75" alt="eqIde2bb38f60ac3fb04aaa06ac75c0f44b5" type="#_x0000_t75" style="height:17.95pt;width:110.85pt;" o:ole="t" filled="f" o:preferrelative="t" stroked="f" coordsize="21600,21600">
            <v:path/>
            <v:fill on="f" focussize="0,0"/>
            <v:stroke on="f" joinstyle="miter"/>
            <v:imagedata r:id="rId19" o:title="eqIde2bb38f60ac3fb04aaa06ac75c0f44b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2" o:spt="75" alt="eqId44e7b3a6e85514bb37c5981470574c92" type="#_x0000_t75" style="height:19.1pt;width:136.4pt;" o:ole="t" filled="f" o:preferrelative="t" stroked="f" coordsize="21600,21600">
            <v:path/>
            <v:fill on="f" focussize="0,0"/>
            <v:stroke on="f" joinstyle="miter"/>
            <v:imagedata r:id="rId190" o:title="eqId44e7b3a6e85514bb37c5981470574c9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3" o:spt="75" alt="eqId23b24bb15a74bde497814d0eb52b1339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92" o:title="eqId23b24bb15a74bde497814d0eb52b133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4" o:spt="75" alt="eqIdf90bae886c8ab958aa4c693bf8e0627d" type="#_x0000_t75" style="height:11.55pt;width:14.9pt;" o:ole="t" filled="f" o:preferrelative="t" stroked="f" coordsize="21600,21600">
            <v:path/>
            <v:fill on="f" focussize="0,0"/>
            <v:stroke on="f" joinstyle="miter"/>
            <v:imagedata r:id="rId194" o:title="eqIdf90bae886c8ab958aa4c693bf8e0627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(1)</w:t>
      </w:r>
      <w:r>
        <w:object>
          <v:shape id="_x0000_i1125" o:spt="75" alt="eqIdb1f2af6b635f2f3e49274116b98295da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196" o:title="eqIdb1f2af6b635f2f3e49274116b98295d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t>(2)</w:t>
      </w:r>
      <w:r>
        <w:object>
          <v:shape id="_x0000_i1126" o:spt="75" alt="eqIdfeab93da829a3c07a98ed41b4707967e" type="#_x0000_t75" style="height:27.25pt;width:16.7pt;" o:ole="t" filled="f" o:preferrelative="t" stroked="f" coordsize="21600,21600">
            <v:path/>
            <v:fill on="f" focussize="0,0"/>
            <v:stroke on="f" joinstyle="miter"/>
            <v:imagedata r:id="rId198" o:title="eqIdfeab93da829a3c07a98ed41b470796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</w:t>
      </w:r>
      <w:r>
        <w:t>(3)</w:t>
      </w:r>
      <w:r>
        <w:object>
          <v:shape id="_x0000_i1127" o:spt="75" alt="eqIdd297eab7380f6a28ec010218d9ab4ba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00" o:title="eqIdd297eab7380f6a28ec010218d9ab4ba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原式</w:t>
      </w:r>
      <w:r>
        <w:object>
          <v:shape id="_x0000_i1128" o:spt="75" alt="eqId4385a0be47a07da39c2b23591bf92322" type="#_x0000_t75" style="height:19.1pt;width:205pt;" o:ole="t" filled="f" o:preferrelative="t" stroked="f" coordsize="21600,21600">
            <v:path/>
            <v:fill on="f" focussize="0,0"/>
            <v:stroke on="f" joinstyle="miter"/>
            <v:imagedata r:id="rId202" o:title="eqId4385a0be47a07da39c2b23591bf9232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原式</w:t>
      </w:r>
      <w:r>
        <w:object>
          <v:shape id="_x0000_i1129" o:spt="75" alt="eqId74ec46cccd92fec940026184205e623d" type="#_x0000_t75" style="height:31.65pt;width:224.4pt;" o:ole="t" filled="f" o:preferrelative="t" stroked="f" coordsize="21600,21600">
            <v:path/>
            <v:fill on="f" focussize="0,0"/>
            <v:stroke on="f" joinstyle="miter"/>
            <v:imagedata r:id="rId204" o:title="eqId74ec46cccd92fec940026184205e623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原式</w:t>
      </w:r>
      <w:r>
        <w:object>
          <v:shape id="_x0000_i1130" o:spt="75" alt="eqId177afaaba0dfeceb50f52d8221d56617" type="#_x0000_t75" style="height:31.65pt;width:232.3pt;" o:ole="t" filled="f" o:preferrelative="t" stroked="f" coordsize="21600,21600">
            <v:path/>
            <v:fill on="f" focussize="0,0"/>
            <v:stroke on="f" joinstyle="miter"/>
            <v:imagedata r:id="rId206" o:title="eqId177afaaba0dfeceb50f52d8221d5661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(1)</w:t>
      </w:r>
      <w:r>
        <w:object>
          <v:shape id="_x0000_i1131" o:spt="75" alt="eqIdd13ce3ebd1112220c639562739f1f9d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95" o:title="eqIdd13ce3ebd1112220c639562739f1f9d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t>(2)</w:t>
      </w:r>
      <w:r>
        <w:object>
          <v:shape id="_x0000_i1132" o:spt="75" alt="eqId32e22e1223baf7cb3d53e668c2449609" type="#_x0000_t75" style="height:12.3pt;width:19.3pt;" o:ole="t" filled="f" o:preferrelative="t" stroked="f" coordsize="21600,21600">
            <v:path/>
            <v:fill on="f" focussize="0,0"/>
            <v:stroke on="f" joinstyle="miter"/>
            <v:imagedata r:id="rId209" o:title="eqId32e22e1223baf7cb3d53e668c244960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</w:t>
      </w:r>
      <w:r>
        <w:t>(3)</w:t>
      </w:r>
      <w:r>
        <w:object>
          <v:shape id="_x0000_i1133" o:spt="75" alt="eqId3de34c34529c9725beacee13db7b4e42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211" o:title="eqId3de34c34529c9725beacee13db7b4e4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134" o:spt="75" alt="eqId178076724ef032ee95f8c87375a074b8" type="#_x0000_t75" style="height:17.85pt;width:125.8pt;" o:ole="t" filled="f" o:preferrelative="t" stroked="f" coordsize="21600,21600">
            <v:path/>
            <v:fill on="f" focussize="0,0"/>
            <v:stroke on="f" joinstyle="miter"/>
            <v:imagedata r:id="rId27" o:title="eqId178076724ef032ee95f8c87375a074b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5" o:spt="75" alt="eqId02aaab0a6777a149f07d0c21257a8568" type="#_x0000_t75" style="height:19.55pt;width:154.85pt;" o:ole="t" filled="f" o:preferrelative="t" stroked="f" coordsize="21600,21600">
            <v:path/>
            <v:fill on="f" focussize="0,0"/>
            <v:stroke on="f" joinstyle="miter"/>
            <v:imagedata r:id="rId214" o:title="eqId02aaab0a6777a149f07d0c21257a856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6" o:spt="75" alt="eqId7601e524e277056c3e2a4bd725a775d8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216" o:title="eqId7601e524e277056c3e2a4bd725a775d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7" o:spt="75" alt="eqId8a694a48b5d5205bf38696765646f27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18" o:title="eqId8a694a48b5d5205bf38696765646f27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</w:t>
      </w:r>
      <w:r>
        <w:object>
          <v:shape id="_x0000_i1138" o:spt="75" alt="eqIdc71d0025e45c4af4ad308ab707010be6" type="#_x0000_t75" style="height:17.3pt;width:95.9pt;" o:ole="t" filled="f" o:preferrelative="t" stroked="f" coordsize="21600,21600">
            <v:path/>
            <v:fill on="f" focussize="0,0"/>
            <v:stroke on="f" joinstyle="miter"/>
            <v:imagedata r:id="rId29" o:title="eqIdc71d0025e45c4af4ad308ab707010be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9" o:spt="75" alt="eqIda39edf55adae03657a191934e17db50c" type="#_x0000_t75" style="height:19.5pt;width:121.4pt;" o:ole="t" filled="f" o:preferrelative="t" stroked="f" coordsize="21600,21600">
            <v:path/>
            <v:fill on="f" focussize="0,0"/>
            <v:stroke on="f" joinstyle="miter"/>
            <v:imagedata r:id="rId221" o:title="eqIda39edf55adae03657a191934e17db50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0" o:spt="75" alt="eqIddf33713f549ffc5be1dd3dcaf5f7b496" type="#_x0000_t75" style="height:17.2pt;width:56.3pt;" o:ole="t" filled="f" o:preferrelative="t" stroked="f" coordsize="21600,21600">
            <v:path/>
            <v:fill on="f" focussize="0,0"/>
            <v:stroke on="f" joinstyle="miter"/>
            <v:imagedata r:id="rId223" o:title="eqIddf33713f549ffc5be1dd3dcaf5f7b49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1" o:spt="75" alt="eqId1badda2fb2fa5096a97c7c9ed60fbe82" type="#_x0000_t75" style="height:12.55pt;width:28.1pt;" o:ole="t" filled="f" o:preferrelative="t" stroked="f" coordsize="21600,21600">
            <v:path/>
            <v:fill on="f" focussize="0,0"/>
            <v:stroke on="f" joinstyle="miter"/>
            <v:imagedata r:id="rId225" o:title="eqId1badda2fb2fa5096a97c7c9ed60fbe8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</w:t>
      </w:r>
      <w:r>
        <w:object>
          <v:shape id="_x0000_i1142" o:spt="75" alt="eqId041bf329642a46a323a734037a391188" type="#_x0000_t75" style="height:29.9pt;width:170.7pt;" o:ole="t" filled="f" o:preferrelative="t" stroked="f" coordsize="21600,21600">
            <v:path/>
            <v:fill on="f" focussize="0,0"/>
            <v:stroke on="f" joinstyle="miter"/>
            <v:imagedata r:id="rId31" o:title="eqId041bf329642a46a323a734037a39118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3" o:spt="75" alt="eqIdf1e32879cd448b570be92543d908cb96" type="#_x0000_t75" style="height:31.65pt;width:198pt;" o:ole="t" filled="f" o:preferrelative="t" stroked="f" coordsize="21600,21600">
            <v:path/>
            <v:fill on="f" focussize="0,0"/>
            <v:stroke on="f" joinstyle="miter"/>
            <v:imagedata r:id="rId228" o:title="eqIdf1e32879cd448b570be92543d908cb9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4" o:spt="75" alt="eqIda2a28217a6dcc2cb8a625ba69ed7e491" type="#_x0000_t75" style="height:30.05pt;width:65.95pt;" o:ole="t" filled="f" o:preferrelative="t" stroked="f" coordsize="21600,21600">
            <v:path/>
            <v:fill on="f" focussize="0,0"/>
            <v:stroke on="f" joinstyle="miter"/>
            <v:imagedata r:id="rId230" o:title="eqIda2a28217a6dcc2cb8a625ba69ed7e49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5" o:spt="75" alt="eqIdf9391a4b5ab0aa2cf37707758fbd83e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32" o:title="eqIdf9391a4b5ab0aa2cf37707758fbd83e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(1)</w:t>
      </w:r>
      <w:r>
        <w:object>
          <v:shape id="_x0000_i1146" o:spt="75" alt="eqIdd954f3d259a105247b3a484d28c9d69e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234" o:title="eqIdd954f3d259a105247b3a484d28c9d6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t>(2)</w:t>
      </w:r>
      <w:r>
        <w:object>
          <v:shape id="_x0000_i1147" o:spt="75" alt="eqId4a94acdfb41489d5694b5a64b9e99754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36" o:title="eqId4a94acdfb41489d5694b5a64b9e9975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</w:t>
      </w:r>
      <w:r>
        <w:t>(3)</w:t>
      </w:r>
      <w:r>
        <w:object>
          <v:shape id="_x0000_i1148" o:spt="75" alt="eqId4b7f27ebcef70a3ebbbe8d2e53ea0896" type="#_x0000_t75" style="height:12.35pt;width:14.05pt;" o:ole="t" filled="f" o:preferrelative="t" stroked="f" coordsize="21600,21600">
            <v:path/>
            <v:fill on="f" focussize="0,0"/>
            <v:stroke on="f" joinstyle="miter"/>
            <v:imagedata r:id="rId238" o:title="eqId4b7f27ebcef70a3ebbbe8d2e53ea089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</w:t>
      </w:r>
      <w:r>
        <w:t>(4)</w:t>
      </w:r>
      <w:r>
        <w:object>
          <v:shape id="_x0000_i1149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240" o:title="eqIdb8860d9787671b53b1ab68b3d526f5c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150" o:spt="75" alt="eqIdcfd0c30c63cf992d0811f058cfd8fb17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33" o:title="eqIdcfd0c30c63cf992d0811f058cfd8fb1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1" o:spt="75" alt="eqId6394bd5b08ff4affbe51994b492fa10d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243" o:title="eqId6394bd5b08ff4affbe51994b492fa10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2" o:spt="75" alt="eqId621a3039dc9e7544e6cfb2b20e74208c" type="#_x0000_t75" style="height:12.1pt;width:23.7pt;" o:ole="t" filled="f" o:preferrelative="t" stroked="f" coordsize="21600,21600">
            <v:path/>
            <v:fill on="f" focussize="0,0"/>
            <v:stroke on="f" joinstyle="miter"/>
            <v:imagedata r:id="rId245" o:title="eqId621a3039dc9e7544e6cfb2b20e74208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153" o:spt="75" alt="eqIdee54b5ecd177edcaee236106f6dfdec9" type="#_x0000_t75" style="height:17.8pt;width:108.2pt;" o:ole="t" filled="f" o:preferrelative="t" stroked="f" coordsize="21600,21600">
            <v:path/>
            <v:fill on="f" focussize="0,0"/>
            <v:stroke on="f" joinstyle="miter"/>
            <v:imagedata r:id="rId35" o:title="eqIdee54b5ecd177edcaee236106f6dfdec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4" o:spt="75" alt="eqId2bdc9389e55d025dc93dcfb3b028e28a" type="#_x0000_t75" style="height:19.1pt;width:125.8pt;" o:ole="t" filled="f" o:preferrelative="t" stroked="f" coordsize="21600,21600">
            <v:path/>
            <v:fill on="f" focussize="0,0"/>
            <v:stroke on="f" joinstyle="miter"/>
            <v:imagedata r:id="rId248" o:title="eqId2bdc9389e55d025dc93dcfb3b028e28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5" o:spt="75" alt="eqId0216528fe653445948eeb66afece2a4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50" o:title="eqId0216528fe653445948eeb66afece2a4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156" o:spt="75" alt="eqIdc39068dad660ab70ed11e0f6af49ee04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37" o:title="eqIdc39068dad660ab70ed11e0f6af49ee0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7" o:spt="75" alt="eqId1e902bd9f8d6a6b31890b0c175ab05f0" type="#_x0000_t75" style="height:19.15pt;width:156.6pt;" o:ole="t" filled="f" o:preferrelative="t" stroked="f" coordsize="21600,21600">
            <v:path/>
            <v:fill on="f" focussize="0,0"/>
            <v:stroke on="f" joinstyle="miter"/>
            <v:imagedata r:id="rId253" o:title="eqId1e902bd9f8d6a6b31890b0c175ab05f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8" o:spt="75" alt="eqId7f0e2d0437b3bf8c68b9d1126bcc611d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255" o:title="eqId7f0e2d0437b3bf8c68b9d1126bcc611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9" o:spt="75" alt="eqId1e2148e24542d444c37dc6d6cd93e93d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257" o:title="eqId1e2148e24542d444c37dc6d6cd93e93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</w:t>
      </w:r>
      <w:r>
        <w:object>
          <v:shape id="_x0000_i1160" o:spt="75" alt="eqIda68a16c8bee79e9ac94a86ff5e5f624f" type="#_x0000_t75" style="height:29.8pt;width:111.75pt;" o:ole="t" filled="f" o:preferrelative="t" stroked="f" coordsize="21600,21600">
            <v:path/>
            <v:fill on="f" focussize="0,0"/>
            <v:stroke on="f" joinstyle="miter"/>
            <v:imagedata r:id="rId39" o:title="eqIda68a16c8bee79e9ac94a86ff5e5f624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1" o:spt="75" alt="eqId52d14431e8a7c02600949d9cefd9e600" type="#_x0000_t75" style="height:31.6pt;width:139pt;" o:ole="t" filled="f" o:preferrelative="t" stroked="f" coordsize="21600,21600">
            <v:path/>
            <v:fill on="f" focussize="0,0"/>
            <v:stroke on="f" joinstyle="miter"/>
            <v:imagedata r:id="rId260" o:title="eqId52d14431e8a7c02600949d9cefd9e60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2" o:spt="75" alt="eqIdf5116994f81c2ce1d922c23ff5280b85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262" o:title="eqIdf5116994f81c2ce1d922c23ff5280b8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3" o:spt="75" alt="eqIdd8930099c42933f19d18446c471738a8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64" o:title="eqIdd8930099c42933f19d18446c471738a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(1)</w:t>
      </w:r>
      <w:r>
        <w:object>
          <v:shape id="_x0000_i1164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66" o:title="eqIdc95b6be4554f03bf496092f1acdfbb8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</w:t>
      </w:r>
      <w:r>
        <w:t>(2)</w:t>
      </w:r>
      <w:r>
        <w:object>
          <v:shape id="_x0000_i1165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66" o:title="eqIdc95b6be4554f03bf496092f1acdfbb8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</w:t>
      </w:r>
      <w:r>
        <w:t>(3)</w:t>
      </w:r>
      <w:r>
        <w:object>
          <v:shape id="_x0000_i116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</w:t>
      </w:r>
      <w:r>
        <w:t>(4)</w:t>
      </w:r>
      <w:r>
        <w:object>
          <v:shape id="_x0000_i1167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70" o:title="eqIdbdaa19de263700a15fcf213d64a8cd5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解：</w:t>
      </w:r>
      <w:r>
        <w:object>
          <v:shape id="_x0000_i1168" o:spt="75" alt="eqIdfa1a9527403002ed020a76b7d6d23041" type="#_x0000_t75" style="height:14.45pt;width:114.4pt;" o:ole="t" filled="f" o:preferrelative="t" stroked="f" coordsize="21600,21600">
            <v:path/>
            <v:fill on="f" focussize="0,0"/>
            <v:stroke on="f" joinstyle="miter"/>
            <v:imagedata r:id="rId41" o:title="eqIdfa1a9527403002ed020a76b7d6d2304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69" o:spt="75" alt="eqId017f79a004e77fc883d3c84a3236c994" type="#_x0000_t75" style="height:17.75pt;width:125.75pt;" o:ole="t" filled="f" o:preferrelative="t" stroked="f" coordsize="21600,21600">
            <v:path/>
            <v:fill on="f" focussize="0,0"/>
            <v:stroke on="f" joinstyle="miter"/>
            <v:imagedata r:id="rId273" o:title="eqId017f79a004e77fc883d3c84a3236c99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0" o:spt="75" alt="eqIdcfb8576481974a9eeb8e683b904e7d56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275" o:title="eqIdcfb8576481974a9eeb8e683b904e7d5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1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66" o:title="eqIdc95b6be4554f03bf496092f1acdfbb8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</w:t>
      </w:r>
      <w:r>
        <w:object>
          <v:shape id="_x0000_i1172" o:spt="75" alt="eqId582e2d78c33a9d4820d44d1c7cd2fb1b" type="#_x0000_t75" style="height:13.85pt;width:124.95pt;" o:ole="t" filled="f" o:preferrelative="t" stroked="f" coordsize="21600,21600">
            <v:path/>
            <v:fill on="f" focussize="0,0"/>
            <v:stroke on="f" joinstyle="miter"/>
            <v:imagedata r:id="rId43" o:title="eqId582e2d78c33a9d4820d44d1c7cd2fb1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3" o:spt="75" alt="eqId9c5e2fc1f1e353a5a520630c0065588b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279" o:title="eqId9c5e2fc1f1e353a5a520630c0065588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4" o:spt="75" alt="eqId21c849c55b38546cbb932f89257d46c1" type="#_x0000_t75" style="height:17.75pt;width:112.6pt;" o:ole="t" filled="f" o:preferrelative="t" stroked="f" coordsize="21600,21600">
            <v:path/>
            <v:fill on="f" focussize="0,0"/>
            <v:stroke on="f" joinstyle="miter"/>
            <v:imagedata r:id="rId281" o:title="eqId21c849c55b38546cbb932f89257d46c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5" o:spt="75" alt="eqIde29eb580bc889cb1556075a08feb82cb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283" o:title="eqIde29eb580bc889cb1556075a08feb82c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6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66" o:title="eqIdc95b6be4554f03bf496092f1acdfbb8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</w:t>
      </w:r>
      <w:r>
        <w:object>
          <v:shape id="_x0000_i1177" o:spt="75" alt="eqIde7c4b0f5d51371b59e8e5e71ed7d0f07" type="#_x0000_t75" style="height:29.75pt;width:127.6pt;" o:ole="t" filled="f" o:preferrelative="t" stroked="f" coordsize="21600,21600">
            <v:path/>
            <v:fill on="f" focussize="0,0"/>
            <v:stroke on="f" joinstyle="miter"/>
            <v:imagedata r:id="rId45" o:title="eqIde7c4b0f5d51371b59e8e5e71ed7d0f0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8" o:spt="75" alt="eqId870766bed280936c90cd999602f01434" type="#_x0000_t75" style="height:31.65pt;width:147.8pt;" o:ole="t" filled="f" o:preferrelative="t" stroked="f" coordsize="21600,21600">
            <v:path/>
            <v:fill on="f" focussize="0,0"/>
            <v:stroke on="f" joinstyle="miter"/>
            <v:imagedata r:id="rId287" o:title="eqId870766bed280936c90cd999602f0143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79" o:spt="75" alt="eqId89abaa787462d00109a0fbbbc10b8955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89" o:title="eqId89abaa787462d00109a0fbbbc10b895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8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解：</w:t>
      </w:r>
      <w:r>
        <w:object>
          <v:shape id="_x0000_i1181" o:spt="75" alt="eqIdef7d754bcf93bda39d598ac70ce37bd1" type="#_x0000_t75" style="height:29.7pt;width:145.2pt;" o:ole="t" filled="f" o:preferrelative="t" stroked="f" coordsize="21600,21600">
            <v:path/>
            <v:fill on="f" focussize="0,0"/>
            <v:stroke on="f" joinstyle="miter"/>
            <v:imagedata r:id="rId47" o:title="eqIdef7d754bcf93bda39d598ac70ce37bd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82" o:spt="75" alt="eqIdf786999cc52cffa8e8d6bef094fadaa5" type="#_x0000_t75" style="height:31.6pt;width:146.95pt;" o:ole="t" filled="f" o:preferrelative="t" stroked="f" coordsize="21600,21600">
            <v:path/>
            <v:fill on="f" focussize="0,0"/>
            <v:stroke on="f" joinstyle="miter"/>
            <v:imagedata r:id="rId293" o:title="eqIdf786999cc52cffa8e8d6bef094fadaa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83" o:spt="75" alt="eqIde19913d31cc00b1d470f19811fd54cee" type="#_x0000_t75" style="height:12.15pt;width:21.05pt;" o:ole="t" filled="f" o:preferrelative="t" stroked="f" coordsize="21600,21600">
            <v:path/>
            <v:fill on="f" focussize="0,0"/>
            <v:stroke on="f" joinstyle="miter"/>
            <v:imagedata r:id="rId295" o:title="eqIde19913d31cc00b1d470f19811fd54ce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object>
          <v:shape id="_x0000_i1184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70" o:title="eqIdbdaa19de263700a15fcf213d64a8cd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(1)0</w:t>
      </w:r>
      <w:r>
        <w:rPr>
          <w:rFonts w:hint="eastAsia"/>
          <w:lang w:val="en-US" w:eastAsia="zh-CN"/>
        </w:rPr>
        <w:t xml:space="preserve">          </w:t>
      </w:r>
      <w:r>
        <w:t>(2)0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185" o:spt="75" alt="eqId55f394dd262877ea1befb512bd2ec3c2" type="#_x0000_t75" style="height:27.1pt;width:21.95pt;" o:ole="t" filled="f" o:preferrelative="t" stroked="f" coordsize="21600,21600">
            <v:path/>
            <v:fill on="f" focussize="0,0"/>
            <v:stroke on="f" joinstyle="miter"/>
            <v:imagedata r:id="rId49" o:title="eqId55f394dd262877ea1befb512bd2ec3c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  <w:r>
        <w:object>
          <v:shape id="_x0000_i1186" o:spt="75" alt="eqId74dfc4284806daa8941da3362b1c8338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51" o:title="eqId74dfc4284806daa8941da3362b1c833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object>
          <v:shape id="_x0000_i1187" o:spt="75" alt="eqId1aefceba2ec5b468f09b3b47603c4636" type="#_x0000_t75" style="height:27.1pt;width:29pt;" o:ole="t" filled="f" o:preferrelative="t" stroked="f" coordsize="21600,21600">
            <v:path/>
            <v:fill on="f" focussize="0,0"/>
            <v:stroke on="f" joinstyle="miter"/>
            <v:imagedata r:id="rId53" o:title="eqId1aefceba2ec5b468f09b3b47603c463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object>
          <v:shape id="_x0000_i1188" o:spt="75" alt="eqId95c98c653e5b5b8e82beaedd2486adc1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55" o:title="eqId95c98c653e5b5b8e82beaedd2486adc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＝</w:t>
      </w:r>
      <w:r>
        <w:object>
          <v:shape id="_x0000_i1189" o:spt="75" alt="eqId5f6d179342b90a1b885c94b33867b40c" type="#_x0000_t75" style="height:29.55pt;width:47.5pt;" o:ole="t" filled="f" o:preferrelative="t" stroked="f" coordsize="21600,21600">
            <v:path/>
            <v:fill on="f" focussize="0,0"/>
            <v:stroke on="f" joinstyle="miter"/>
            <v:imagedata r:id="rId302" o:title="eqId5f6d179342b90a1b885c94b33867b40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  <w:r>
        <w:object>
          <v:shape id="_x0000_i1190" o:spt="75" alt="eqId46fcde62fcf71e607da3099de2cefa68" type="#_x0000_t75" style="height:31.6pt;width:84.45pt;" o:ole="t" filled="f" o:preferrelative="t" stroked="f" coordsize="21600,21600">
            <v:path/>
            <v:fill on="f" focussize="0,0"/>
            <v:stroke on="f" joinstyle="miter"/>
            <v:imagedata r:id="rId304" o:title="eqId46fcde62fcf71e607da3099de2cefa6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1" o:spt="75" alt="eqId86f376b8684503e11089883dbd231623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306" o:title="eqId86f376b8684503e11089883dbd23162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2" o:spt="75" alt="eqId771df37a312dac1fb332a31a10340c2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7" o:title="eqId771df37a312dac1fb332a31a10340c2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193" o:spt="75" alt="eqIdded7e29ccc42621a748dbe9efad10021" type="#_x0000_t75" style="height:17.45pt;width:131.1pt;" o:ole="t" filled="f" o:preferrelative="t" stroked="f" coordsize="21600,21600">
            <v:path/>
            <v:fill on="f" focussize="0,0"/>
            <v:stroke on="f" joinstyle="miter"/>
            <v:imagedata r:id="rId57" o:title="eqIdded7e29ccc42621a748dbe9efad1002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4" o:spt="75" alt="eqId95740678c0e840d2215f0d541b0c9a34" type="#_x0000_t75" style="height:19.4pt;width:156.6pt;" o:ole="t" filled="f" o:preferrelative="t" stroked="f" coordsize="21600,21600">
            <v:path/>
            <v:fill on="f" focussize="0,0"/>
            <v:stroke on="f" joinstyle="miter"/>
            <v:imagedata r:id="rId310" o:title="eqId95740678c0e840d2215f0d541b0c9a3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5" o:spt="75" alt="eqIdea89ef6ffed8d074f680e1374768d2db" type="#_x0000_t75" style="height:17.5pt;width:54.5pt;" o:ole="t" filled="f" o:preferrelative="t" stroked="f" coordsize="21600,21600">
            <v:path/>
            <v:fill on="f" focussize="0,0"/>
            <v:stroke on="f" joinstyle="miter"/>
            <v:imagedata r:id="rId312" o:title="eqIdea89ef6ffed8d074f680e1374768d2d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6" o:spt="75" alt="eqId771df37a312dac1fb332a31a10340c2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7" o:title="eqId771df37a312dac1fb332a31a10340c2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3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(1)</w:t>
      </w:r>
      <w:r>
        <w:object>
          <v:shape id="_x0000_i1197" o:spt="75" alt="eqId06d73350afe2e2476ffd6349cbef4579" type="#_x0000_t75" style="height:26.6pt;width:27.25pt;" o:ole="t" filled="f" o:preferrelative="t" stroked="f" coordsize="21600,21600">
            <v:path/>
            <v:fill on="f" focussize="0,0"/>
            <v:stroke on="f" joinstyle="miter"/>
            <v:imagedata r:id="rId315" o:title="eqId06d73350afe2e2476ffd6349cbef457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t>(2)</w:t>
      </w:r>
      <w:r>
        <w:object>
          <v:shape id="_x0000_i1198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17" o:title="eqId354c3a283b2b21cc8ac33995aac20a5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199" o:spt="75" alt="eqId72686a792412e5525168241827ba53b8" type="#_x0000_t75" style="height:30.35pt;width:132pt;" o:ole="t" filled="f" o:preferrelative="t" stroked="f" coordsize="21600,21600">
            <v:path/>
            <v:fill on="f" focussize="0,0"/>
            <v:stroke on="f" joinstyle="miter"/>
            <v:imagedata r:id="rId69" o:title="eqId72686a792412e5525168241827ba53b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0" o:spt="75" alt="eqIdffb8358e7bff38ba6696d51440dd51fe" type="#_x0000_t75" style="height:31.7pt;width:254.3pt;" o:ole="t" filled="f" o:preferrelative="t" stroked="f" coordsize="21600,21600">
            <v:path/>
            <v:fill on="f" focussize="0,0"/>
            <v:stroke on="f" joinstyle="miter"/>
            <v:imagedata r:id="rId320" o:title="eqIdffb8358e7bff38ba6696d51440dd51f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1" o:spt="75" alt="eqId623d257a7910d55e5b0155f3ae0ebacf" type="#_x0000_t75" style="height:29.75pt;width:61.55pt;" o:ole="t" filled="f" o:preferrelative="t" stroked="f" coordsize="21600,21600">
            <v:path/>
            <v:fill on="f" focussize="0,0"/>
            <v:stroke on="f" joinstyle="miter"/>
            <v:imagedata r:id="rId322" o:title="eqId623d257a7910d55e5b0155f3ae0ebac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2" o:spt="75" alt="eqId2f193c861d66bacd7e9a6a17f72c317e" type="#_x0000_t75" style="height:26.9pt;width:36.05pt;" o:ole="t" filled="f" o:preferrelative="t" stroked="f" coordsize="21600,21600">
            <v:path/>
            <v:fill on="f" focussize="0,0"/>
            <v:stroke on="f" joinstyle="miter"/>
            <v:imagedata r:id="rId324" o:title="eqId2f193c861d66bacd7e9a6a17f72c317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203" o:spt="75" alt="eqIdab3fd235241a10a354a479dcea68a90f" type="#_x0000_t75" style="height:29.7pt;width:180.4pt;" o:ole="t" filled="f" o:preferrelative="t" stroked="f" coordsize="21600,21600">
            <v:path/>
            <v:fill on="f" focussize="0,0"/>
            <v:stroke on="f" joinstyle="miter"/>
            <v:imagedata r:id="rId71" o:title="eqIdab3fd235241a10a354a479dcea68a90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4" o:spt="75" alt="eqIdcbec1aae788244c2330b8785193baa39" type="#_x0000_t75" style="height:31.7pt;width:286pt;" o:ole="t" filled="f" o:preferrelative="t" stroked="f" coordsize="21600,21600">
            <v:path/>
            <v:fill on="f" focussize="0,0"/>
            <v:stroke on="f" joinstyle="miter"/>
            <v:imagedata r:id="rId327" o:title="eqIdcbec1aae788244c2330b8785193baa3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5" o:spt="75" alt="eqId3f1815dd1f0cc4459748a1384a0bad1c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329" o:title="eqId3f1815dd1f0cc4459748a1384a0bad1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6" o:spt="75" alt="eqId9662b3c37e2de826c55deec63a5a2fe6" type="#_x0000_t75" style="height:24.8pt;width:22.85pt;" o:ole="t" filled="f" o:preferrelative="t" stroked="f" coordsize="21600,21600">
            <v:path/>
            <v:fill on="f" focussize="0,0"/>
            <v:stroke on="f" joinstyle="miter"/>
            <v:imagedata r:id="rId331" o:title="eqId9662b3c37e2de826c55deec63a5a2fe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(1)500500</w:t>
      </w:r>
      <w:r>
        <w:rPr>
          <w:rFonts w:hint="eastAsia"/>
          <w:lang w:val="en-US" w:eastAsia="zh-CN"/>
        </w:rPr>
        <w:t xml:space="preserve">           </w:t>
      </w:r>
      <w:r>
        <w:t>(2)15150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（1）设</w:t>
      </w:r>
      <w:r>
        <w:object>
          <v:shape id="_x0000_i1207" o:spt="75" alt="eqIdde0a147d5d99af412a4f5e52d807bd87" type="#_x0000_t75" style="height:12.6pt;width:100.25pt;" o:ole="t" filled="f" o:preferrelative="t" stroked="f" coordsize="21600,21600">
            <v:path/>
            <v:fill on="f" focussize="0,0"/>
            <v:stroke on="f" joinstyle="miter"/>
            <v:imagedata r:id="rId333" o:title="eqIdde0a147d5d99af412a4f5e52d807bd8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t>，①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08" o:spt="75" alt="eqIdc1d13f6c1c02466c280db2bcfc6e7ef3" type="#_x0000_t75" style="height:12.55pt;width:141.6pt;" o:ole="t" filled="f" o:preferrelative="t" stroked="f" coordsize="21600,21600">
            <v:path/>
            <v:fill on="f" focussize="0,0"/>
            <v:stroke on="f" joinstyle="miter"/>
            <v:imagedata r:id="rId335" o:title="eqIdc1d13f6c1c02466c280db2bcfc6e7ef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t>，②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209" o:spt="75" alt="eqId4d4cd9a7068de096606d1ab991f5e6da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7" o:title="eqId4d4cd9a7068de096606d1ab991f5e6d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t>②得：</w:t>
      </w:r>
      <w:r>
        <w:object>
          <v:shape id="_x0000_i1210" o:spt="75" alt="eqId4f7995a8a07f3876cc67d95e2d327291" type="#_x0000_t75" style="height:17.8pt;width:290.4pt;" o:ole="t" filled="f" o:preferrelative="t" stroked="f" coordsize="21600,21600">
            <v:path/>
            <v:fill on="f" focussize="0,0"/>
            <v:stroke on="f" joinstyle="miter"/>
            <v:imagedata r:id="rId338" o:title="eqId4f7995a8a07f3876cc67d95e2d32729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1" o:spt="75" alt="eqIde38036ce4d1de9ee549f49e30fb95c4b" type="#_x0000_t75" style="height:12.55pt;width:120.55pt;" o:ole="t" filled="f" o:preferrelative="t" stroked="f" coordsize="21600,21600">
            <v:path/>
            <v:fill on="f" focussize="0,0"/>
            <v:stroke on="f" joinstyle="miter"/>
            <v:imagedata r:id="rId340" o:title="eqIde38036ce4d1de9ee549f49e30fb95c4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2" o:spt="75" alt="eqId6c4189af8ecc5ec7c4678d1209de2c97" type="#_x0000_t75" style="height:12.6pt;width:132.8pt;" o:ole="t" filled="f" o:preferrelative="t" stroked="f" coordsize="21600,21600">
            <v:path/>
            <v:fill on="f" focussize="0,0"/>
            <v:stroke on="f" joinstyle="miter"/>
            <v:imagedata r:id="rId342" o:title="eqId6c4189af8ecc5ec7c4678d1209de2c9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1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设</w:t>
      </w:r>
      <w:r>
        <w:object>
          <v:shape id="_x0000_i1213" o:spt="75" alt="eqIdc50474f7dc024047aed233e194f75cd0" type="#_x0000_t75" style="height:12.6pt;width:161.9pt;" o:ole="t" filled="f" o:preferrelative="t" stroked="f" coordsize="21600,21600">
            <v:path/>
            <v:fill on="f" focussize="0,0"/>
            <v:stroke on="f" joinstyle="miter"/>
            <v:imagedata r:id="rId344" o:title="eqIdc50474f7dc024047aed233e194f75cd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3">
            <o:LockedField>false</o:LockedField>
          </o:OLEObject>
        </w:object>
      </w:r>
      <w:r>
        <w:t>，①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14" o:spt="75" alt="eqId23e6b85ac12614e9080986a7482095e1" type="#_x0000_t75" style="height:12.6pt;width:162.8pt;" o:ole="t" filled="f" o:preferrelative="t" stroked="f" coordsize="21600,21600">
            <v:path/>
            <v:fill on="f" focussize="0,0"/>
            <v:stroke on="f" joinstyle="miter"/>
            <v:imagedata r:id="rId346" o:title="eqId23e6b85ac12614e9080986a7482095e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t>，②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215" o:spt="75" alt="eqId4d4cd9a7068de096606d1ab991f5e6da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7" o:title="eqId4d4cd9a7068de096606d1ab991f5e6d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t>②得：</w:t>
      </w:r>
      <w:r>
        <w:object>
          <v:shape id="_x0000_i1216" o:spt="75" alt="eqIda27f5a831ebca2412e69d666b6ed7e91" type="#_x0000_t75" style="height:17.8pt;width:259.6pt;" o:ole="t" filled="f" o:preferrelative="t" stroked="f" coordsize="21600,21600">
            <v:path/>
            <v:fill on="f" focussize="0,0"/>
            <v:stroke on="f" joinstyle="miter"/>
            <v:imagedata r:id="rId349" o:title="eqIda27f5a831ebca2412e69d666b6ed7e9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7" o:spt="75" alt="eqId6704bdfc08513e864b64587721ce9499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351" o:title="eqId6704bdfc08513e864b64587721ce949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8" o:spt="75" alt="eqId906c2ddf6be5ad7b2a297b233c73cf04" type="#_x0000_t75" style="height:17.8pt;width:296.55pt;" o:ole="t" filled="f" o:preferrelative="t" stroked="f" coordsize="21600,21600">
            <v:path/>
            <v:fill on="f" focussize="0,0"/>
            <v:stroke on="f" joinstyle="miter"/>
            <v:imagedata r:id="rId353" o:title="eqId906c2ddf6be5ad7b2a297b233c73cf0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9" o:spt="75" alt="eqIdff6b8ae11ebccdbba4e52fa7d65f3387" type="#_x0000_t75" style="height:17.8pt;width:465.5pt;" o:ole="t" filled="f" o:preferrelative="t" stroked="f" coordsize="21600,21600">
            <v:path/>
            <v:fill on="f" focussize="0,0"/>
            <v:stroke on="f" joinstyle="miter"/>
            <v:imagedata r:id="rId355" o:title="eqIdff6b8ae11ebccdbba4e52fa7d65f338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(1)</w:t>
      </w:r>
      <w:r>
        <w:object>
          <v:shape id="_x0000_i1220" o:spt="75" alt="eqIde8f6c9961c44c977c8ef308b1977a2f8" type="#_x0000_t75" style="height:11.6pt;width:21.95pt;" o:ole="t" filled="f" o:preferrelative="t" stroked="f" coordsize="21600,21600">
            <v:path/>
            <v:fill on="f" focussize="0,0"/>
            <v:stroke on="f" joinstyle="miter"/>
            <v:imagedata r:id="rId357" o:title="eqIde8f6c9961c44c977c8ef308b1977a2f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(2)17升</w:t>
      </w:r>
      <w:r>
        <w:rPr>
          <w:rFonts w:hint="eastAsia"/>
          <w:lang w:val="en-US" w:eastAsia="zh-CN"/>
        </w:rPr>
        <w:t xml:space="preserve">     </w:t>
      </w:r>
      <w:r>
        <w:t>(3)45元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221" o:spt="75" alt="eqId278bfa56f0a1bbf0d7db36253a7857f6" type="#_x0000_t75" style="height:12.5pt;width:191.8pt;" o:ole="t" filled="f" o:preferrelative="t" stroked="f" coordsize="21600,21600">
            <v:path/>
            <v:fill on="f" focussize="0,0"/>
            <v:stroke on="f" joinstyle="miter"/>
            <v:imagedata r:id="rId359" o:title="eqId278bfa56f0a1bbf0d7db36253a7857f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最后一次营运结束时，小王距离下午出车时的出发地</w:t>
      </w:r>
      <w:r>
        <w:object>
          <v:shape id="_x0000_i1222" o:spt="75" alt="eqId9a1726d9f6503e1399ce780776108eb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61" o:title="eqId9a1726d9f6503e1399ce780776108eb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</w:t>
      </w:r>
      <w:r>
        <w:object>
          <v:shape id="_x0000_i1223" o:spt="75" alt="eqIdb8a19ac888a843229b5ab2841cb51c94" type="#_x0000_t75" style="height:17.8pt;width:214.7pt;" o:ole="t" filled="f" o:preferrelative="t" stroked="f" coordsize="21600,21600">
            <v:path/>
            <v:fill on="f" focussize="0,0"/>
            <v:stroke on="f" joinstyle="miter"/>
            <v:imagedata r:id="rId363" o:title="eqIdb8a19ac888a843229b5ab2841cb51c9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2">
            <o:LockedField>false</o:LockedField>
          </o:OLEObject>
        </w:object>
      </w:r>
      <w:r>
        <w:t>（升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第一次3公里，不超过3公里，收费为9元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二次10公里，超过3公里，收费为</w:t>
      </w:r>
      <w:r>
        <w:object>
          <v:shape id="_x0000_i1224" o:spt="75" alt="eqIde76c60db16bf73cad32eec39dab1232f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365" o:title="eqIde76c60db16bf73cad32eec39dab1232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4">
            <o:LockedField>false</o:LockedField>
          </o:OLEObject>
        </w:object>
      </w:r>
      <w:r>
        <w:t>元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三次5公里，超过3公里，收费为</w:t>
      </w:r>
      <w:r>
        <w:object>
          <v:shape id="_x0000_i1225" o:spt="75" alt="eqIde696b403d1ea67db6a93789a56573cdc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367" o:title="eqIde696b403d1ea67db6a93789a56573cd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6">
            <o:LockedField>false</o:LockedField>
          </o:OLEObject>
        </w:object>
      </w:r>
      <w:r>
        <w:t>元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 总共收入为：</w:t>
      </w:r>
      <w:r>
        <w:object>
          <v:shape id="_x0000_i1226" o:spt="75" alt="eqId16a9c639bf7b3cebb124cfabb6f6b305" type="#_x0000_t75" style="height:12.5pt;width:66.85pt;" o:ole="t" filled="f" o:preferrelative="t" stroked="f" coordsize="21600,21600">
            <v:path/>
            <v:fill on="f" focussize="0,0"/>
            <v:stroke on="f" joinstyle="miter"/>
            <v:imagedata r:id="rId369" o:title="eqId16a9c639bf7b3cebb124cfabb6f6b30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8">
            <o:LockedField>false</o:LockedField>
          </o:OLEObject>
        </w:object>
      </w:r>
      <w:r>
        <w:t>元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这天下午小王前三次营运收入45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(1)</w:t>
      </w:r>
      <w:r>
        <w:object>
          <v:shape id="_x0000_i1227" o:spt="75" alt="eqId6e2fdddbe283eb69e4ce1853ae2bce79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371" o:title="eqId6e2fdddbe283eb69e4ce1853ae2bce7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t>万人；</w:t>
      </w:r>
      <w:r>
        <w:rPr>
          <w:rFonts w:hint="eastAsia"/>
          <w:lang w:val="en-US" w:eastAsia="zh-CN"/>
        </w:rPr>
        <w:t xml:space="preserve">   </w:t>
      </w:r>
      <w:r>
        <w:t>(2)2万人</w:t>
      </w:r>
      <w:r>
        <w:rPr>
          <w:rFonts w:hint="eastAsia"/>
          <w:lang w:val="en-US" w:eastAsia="zh-CN"/>
        </w:rPr>
        <w:t xml:space="preserve">     </w:t>
      </w:r>
      <w:r>
        <w:t>(3)国庆期间，该风景区一共接待了</w:t>
      </w:r>
      <w:r>
        <w:object>
          <v:shape id="_x0000_i1228" o:spt="75" alt="eqIda2e1f76ff615be25514d3a85383a6b61" type="#_x0000_t75" style="height:12.1pt;width:21.1pt;" o:ole="t" filled="f" o:preferrelative="t" stroked="f" coordsize="21600,21600">
            <v:path/>
            <v:fill on="f" focussize="0,0"/>
            <v:stroke on="f" joinstyle="miter"/>
            <v:imagedata r:id="rId373" o:title="eqIda2e1f76ff615be25514d3a85383a6b6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2">
            <o:LockedField>false</o:LockedField>
          </o:OLEObject>
        </w:object>
      </w:r>
      <w:r>
        <w:t>万名游客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229" o:spt="75" alt="eqIdf104108ff13e230e9cb646c511522563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375" o:title="eqIdf104108ff13e230e9cb646c51152256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10月3日该风景区共接待了</w:t>
      </w:r>
      <w:r>
        <w:object>
          <v:shape id="_x0000_i1230" o:spt="75" alt="eqId6e2fdddbe283eb69e4ce1853ae2bce79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371" o:title="eqId6e2fdddbe283eb69e4ce1853ae2bce7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6">
            <o:LockedField>false</o:LockedField>
          </o:OLEObject>
        </w:object>
      </w:r>
      <w:r>
        <w:t>万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由题意得，这8天接待游客的人数分别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9月29日：</w:t>
      </w:r>
      <w:r>
        <w:object>
          <v:shape id="_x0000_i1231" o:spt="75" alt="eqIdaa4f903c90e3f17213cbdbe0324d2d48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378" o:title="eqIdaa4f903c90e3f17213cbdbe0324d2d4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7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9月30日：</w:t>
      </w:r>
      <w:r>
        <w:object>
          <v:shape id="_x0000_i1232" o:spt="75" alt="eqId8f7966cd8231b45bfb73a91ea74a3821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380" o:title="eqId8f7966cd8231b45bfb73a91ea74a382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9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1日：</w:t>
      </w:r>
      <w:r>
        <w:object>
          <v:shape id="_x0000_i1233" o:spt="75" alt="eqId5035349f0a49018a378d671a8e1c15d1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382" o:title="eqId5035349f0a49018a378d671a8e1c15d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1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2日：</w:t>
      </w:r>
      <w:r>
        <w:object>
          <v:shape id="_x0000_i1234" o:spt="75" alt="eqId5be8371237314d7c07ee803e7fb87611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384" o:title="eqId5be8371237314d7c07ee803e7fb8761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3日：</w:t>
      </w:r>
      <w:r>
        <w:object>
          <v:shape id="_x0000_i1235" o:spt="75" alt="eqId40d1a24570cb87ed098844a2edb4e857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86" o:title="eqId40d1a24570cb87ed098844a2edb4e85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5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4日：</w:t>
      </w:r>
      <w:r>
        <w:object>
          <v:shape id="_x0000_i1236" o:spt="75" alt="eqId4c8d82cfa927b78c62e479d1fb1d12d5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88" o:title="eqId4c8d82cfa927b78c62e479d1fb1d12d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5日：</w:t>
      </w:r>
      <w:r>
        <w:object>
          <v:shape id="_x0000_i1237" o:spt="75" alt="eqId692448d13ed05d0ea493aa82343b835b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390" o:title="eqId692448d13ed05d0ea493aa82343b835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9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月6日：</w:t>
      </w:r>
      <w:r>
        <w:object>
          <v:shape id="_x0000_i1238" o:spt="75" alt="eqId9f120bf1f74480e080374fb272b5124b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92" o:title="eqId9f120bf1f74480e080374fb272b5124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1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游客人数最多的一天是9月30日，游客人数最少的一天是10月6日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游客人数最多的一天比最少的一天多</w:t>
      </w:r>
      <w:r>
        <w:object>
          <v:shape id="_x0000_i1239" o:spt="75" alt="eqId74c0cc4e97a2d00fe36e0f1f7625b8ae" type="#_x0000_t75" style="height:12.1pt;width:58.9pt;" o:ole="t" filled="f" o:preferrelative="t" stroked="f" coordsize="21600,21600">
            <v:path/>
            <v:fill on="f" focussize="0,0"/>
            <v:stroke on="f" joinstyle="miter"/>
            <v:imagedata r:id="rId394" o:title="eqId74c0cc4e97a2d00fe36e0f1f7625b8a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t>万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解：</w:t>
      </w:r>
      <w:r>
        <w:object>
          <v:shape id="_x0000_i1240" o:spt="75" alt="eqIdab425c939f89415f35e73197da024bf9" type="#_x0000_t75" style="height:12.1pt;width:214.7pt;" o:ole="t" filled="f" o:preferrelative="t" stroked="f" coordsize="21600,21600">
            <v:path/>
            <v:fill on="f" focussize="0,0"/>
            <v:stroke on="f" joinstyle="miter"/>
            <v:imagedata r:id="rId396" o:title="eqIdab425c939f89415f35e73197da024bf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t>万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国庆期间，该风景区一共接待了</w:t>
      </w:r>
      <w:r>
        <w:object>
          <v:shape id="_x0000_i1241" o:spt="75" alt="eqIda2e1f76ff615be25514d3a85383a6b61" type="#_x0000_t75" style="height:12.1pt;width:21.1pt;" o:ole="t" filled="f" o:preferrelative="t" stroked="f" coordsize="21600,21600">
            <v:path/>
            <v:fill on="f" focussize="0,0"/>
            <v:stroke on="f" joinstyle="miter"/>
            <v:imagedata r:id="rId373" o:title="eqIda2e1f76ff615be25514d3a85383a6b6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t>万名游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(1)小张向西行驶</w:t>
      </w:r>
      <w:r>
        <w:object>
          <v:shape id="_x0000_i1242" o:spt="75" alt="eqId286f955b6baf1575f4bafd9673e14c8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99" o:title="eqId286f955b6baf1575f4bafd9673e14c8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t>才能回到出发地</w:t>
      </w:r>
      <w:r>
        <w:rPr>
          <w:rFonts w:hint="eastAsia"/>
          <w:lang w:val="en-US" w:eastAsia="zh-CN"/>
        </w:rPr>
        <w:t xml:space="preserve">    </w:t>
      </w:r>
      <w:r>
        <w:t>(2)需要加油，理由见解析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解：</w:t>
      </w:r>
      <w:r>
        <w:object>
          <v:shape id="_x0000_i1243" o:spt="75" alt="eqIdd5ceec0d3f3d8d2978fe4729c70fd99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31" o:title="eqIdd5ceec0d3f3d8d2978fe4729c70fd991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object>
          <v:shape id="_x0000_i1244" o:spt="75" alt="eqId39cbcfebc442fa90d3278e397799faab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402" o:title="eqId39cbcfebc442fa90d3278e397799faab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object>
          <v:shape id="_x0000_i1245" o:spt="75" alt="eqIdc21383e21a15b343a49925ad7753630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1" o:title="eqIdc21383e21a15b343a49925ad7753630d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  <w:r>
        <w:object>
          <v:shape id="_x0000_i1246" o:spt="75" alt="eqIdb414f1ffa807f9b5c6551aaec72fe3b7" type="#_x0000_t75" style="height:17.15pt;width:29pt;" o:ole="t" filled="f" o:preferrelative="t" stroked="f" coordsize="21600,21600">
            <v:path/>
            <v:fill on="f" focussize="0,0"/>
            <v:stroke on="f" joinstyle="miter"/>
            <v:imagedata r:id="rId405" o:title="eqIdb414f1ffa807f9b5c6551aaec72fe3b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4">
            <o:LockedField>false</o:LockedField>
          </o:OLEObject>
        </w:object>
      </w:r>
      <w:r>
        <w:object>
          <v:shape id="_x0000_i1247" o:spt="75" alt="eqId4c4f47d27d32b7f205cd916f49623f6b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37" o:title="eqId4c4f47d27d32b7f205cd916f49623f6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6">
            <o:LockedField>false</o:LockedField>
          </o:OLEObject>
        </w:object>
      </w:r>
      <w:r>
        <w:object>
          <v:shape id="_x0000_i1248" o:spt="75" alt="eqId1d918ed1780e8539d8f435ad2f74985d" type="#_x0000_t75" style="height:17.95pt;width:29.9pt;" o:ole="t" filled="f" o:preferrelative="t" stroked="f" coordsize="21600,21600">
            <v:path/>
            <v:fill on="f" focussize="0,0"/>
            <v:stroke on="f" joinstyle="miter"/>
            <v:imagedata r:id="rId408" o:title="eqId1d918ed1780e8539d8f435ad2f74985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object>
          <v:shape id="_x0000_i1249" o:spt="75" alt="eqId63351a5a9bb27f78dd6fe097acc933d9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41" o:title="eqId63351a5a9bb27f78dd6fe097acc933d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9">
            <o:LockedField>false</o:LockedField>
          </o:OLEObject>
        </w:object>
      </w:r>
      <w:r>
        <w:object>
          <v:shape id="_x0000_i1250" o:spt="75" alt="eqIdc5bd053ab340e88e0899696be2a74304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411" o:title="eqIdc5bd053ab340e88e0899696be2a7430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object>
          <v:shape id="_x0000_i1251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97" o:title="eqIde9c5f697359886700a47bc94bebae8d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2">
            <o:LockedField>false</o:LockedField>
          </o:OLEObject>
        </w:object>
      </w:r>
      <w:r>
        <w:object>
          <v:shape id="_x0000_i1252" o:spt="75" alt="eqIddb4233605609900a6561d7bb6ab265fc" type="#_x0000_t75" style="height:17.3pt;width:66.85pt;" o:ole="t" filled="f" o:preferrelative="t" stroked="f" coordsize="21600,21600">
            <v:path/>
            <v:fill on="f" focussize="0,0"/>
            <v:stroke on="f" joinstyle="miter"/>
            <v:imagedata r:id="rId414" o:title="eqIddb4233605609900a6561d7bb6ab265f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3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小张送完租后一名乘客，在出发点的东</w:t>
      </w:r>
      <w:r>
        <w:object>
          <v:shape id="_x0000_i1253" o:spt="75" alt="eqId286f955b6baf1575f4bafd9673e14c8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99" o:title="eqId286f955b6baf1575f4bafd9673e14c8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t>处，还需向西行驶</w:t>
      </w:r>
      <w:r>
        <w:object>
          <v:shape id="_x0000_i1254" o:spt="75" alt="eqId286f955b6baf1575f4bafd9673e14c8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99" o:title="eqId286f955b6baf1575f4bafd9673e14c8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小张向西行驶</w:t>
      </w:r>
      <w:r>
        <w:object>
          <v:shape id="_x0000_i1255" o:spt="75" alt="eqId286f955b6baf1575f4bafd9673e14c8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99" o:title="eqId286f955b6baf1575f4bafd9673e14c8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t>才能回到出发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解：小张行驶的总路程：</w:t>
      </w:r>
      <w:r>
        <w:object>
          <v:shape id="_x0000_i1256" o:spt="75" alt="eqIdd5ceec0d3f3d8d2978fe4729c70fd99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31" o:title="eqIdd5ceec0d3f3d8d2978fe4729c70fd99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8">
            <o:LockedField>false</o:LockedField>
          </o:OLEObject>
        </w:object>
      </w:r>
      <w:r>
        <w:object>
          <v:shape id="_x0000_i1257" o:spt="75" alt="eqId549b1cd63c061176fc23e23edd6f6d75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420" o:title="eqId549b1cd63c061176fc23e23edd6f6d7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r>
        <w:object>
          <v:shape id="_x0000_i1258" o:spt="75" alt="eqIdc21383e21a15b343a49925ad7753630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1" o:title="eqIdc21383e21a15b343a49925ad7753630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  <w:r>
        <w:object>
          <v:shape id="_x0000_i1259" o:spt="75" alt="eqIdbaca17cd1e39b4c0b0fa3e412598703e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423" o:title="eqIdbaca17cd1e39b4c0b0fa3e412598703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2">
            <o:LockedField>false</o:LockedField>
          </o:OLEObject>
        </w:object>
      </w:r>
      <w:r>
        <w:object>
          <v:shape id="_x0000_i1260" o:spt="75" alt="eqId4c4f47d27d32b7f205cd916f49623f6b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37" o:title="eqId4c4f47d27d32b7f205cd916f49623f6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object>
          <v:shape id="_x0000_i1261" o:spt="75" alt="eqIdc9440b4797111bb806110d3db4a8a4ee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26" o:title="eqIdc9440b4797111bb806110d3db4a8a4e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object>
          <v:shape id="_x0000_i1262" o:spt="75" alt="eqId63351a5a9bb27f78dd6fe097acc933d9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41" o:title="eqId63351a5a9bb27f78dd6fe097acc933d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7">
            <o:LockedField>false</o:LockedField>
          </o:OLEObject>
        </w:object>
      </w:r>
      <w:r>
        <w:object>
          <v:shape id="_x0000_i1263" o:spt="75" alt="eqId7f7853b767cedcb19cdc19c307dd1876" type="#_x0000_t75" style="height:17.85pt;width:24.6pt;" o:ole="t" filled="f" o:preferrelative="t" stroked="f" coordsize="21600,21600">
            <v:path/>
            <v:fill on="f" focussize="0,0"/>
            <v:stroke on="f" joinstyle="miter"/>
            <v:imagedata r:id="rId429" o:title="eqId7f7853b767cedcb19cdc19c307dd187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object>
          <v:shape id="_x0000_i1264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97" o:title="eqIde9c5f697359886700a47bc94bebae8d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object>
          <v:shape id="_x0000_i1265" o:spt="75" alt="eqId4546c15835b9b6b50f2ce47c8497d624" type="#_x0000_t75" style="height:17.3pt;width:81.8pt;" o:ole="t" filled="f" o:preferrelative="t" stroked="f" coordsize="21600,21600">
            <v:path/>
            <v:fill on="f" focussize="0,0"/>
            <v:stroke on="f" joinstyle="miter"/>
            <v:imagedata r:id="rId432" o:title="eqId4546c15835b9b6b50f2ce47c8497d62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需要用油：</w:t>
      </w:r>
      <w:r>
        <w:object>
          <v:shape id="_x0000_i1266" o:spt="75" alt="eqId2b83bd9d7de893e86649278da0667fe0" type="#_x0000_t75" style="height:17.25pt;width:72.1pt;" o:ole="t" filled="f" o:preferrelative="t" stroked="f" coordsize="21600,21600">
            <v:path/>
            <v:fill on="f" focussize="0,0"/>
            <v:stroke on="f" joinstyle="miter"/>
            <v:imagedata r:id="rId434" o:title="eqId2b83bd9d7de893e86649278da0667fe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3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7" o:spt="75" alt="eqId16f3d198e76391779fa3badc848c8ac8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436" o:title="eqId16f3d198e76391779fa3badc848c8ac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5">
            <o:LockedField>false</o:LockedField>
          </o:OLEObject>
        </w:object>
      </w:r>
      <w:r>
        <w:object>
          <v:shape id="_x0000_i1268" o:spt="75" alt="eqIda1a8e4f4ebaebcf821f245ce2f248607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438" o:title="eqIda1a8e4f4ebaebcf821f245ce2f24860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9" o:spt="75" alt="eqId2de0d10ef8b748d4531250c37c5d3f9e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440" o:title="eqId2de0d10ef8b748d4531250c37c5d3f9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  <w:r>
        <w:t>需要加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需要加油．</w:t>
      </w:r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703" w:right="726" w:bottom="646" w:left="726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3942089"/>
    <w:multiLevelType w:val="singleLevel"/>
    <w:tmpl w:val="C3942089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E80479D1"/>
    <w:multiLevelType w:val="singleLevel"/>
    <w:tmpl w:val="E80479D1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F41CEAF5"/>
    <w:multiLevelType w:val="singleLevel"/>
    <w:tmpl w:val="F41CEAF5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26A34863"/>
    <w:multiLevelType w:val="singleLevel"/>
    <w:tmpl w:val="26A34863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61E455A0"/>
    <w:multiLevelType w:val="singleLevel"/>
    <w:tmpl w:val="61E455A0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EwYzc2OTA4ZThmMTk2NGJmZGQzMzI3OTAyOThmMWIifQ=="/>
    <w:docVar w:name="KSO_WPS_MARK_KEY" w:val="1f521816-5276-4504-bb03-941088e4336c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14AD645A"/>
    <w:rsid w:val="490E171F"/>
    <w:rsid w:val="52C00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1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3" Type="http://schemas.openxmlformats.org/officeDocument/2006/relationships/fontTable" Target="fontTable.xml"/><Relationship Id="rId442" Type="http://schemas.openxmlformats.org/officeDocument/2006/relationships/customXml" Target="../customXml/item1.xml"/><Relationship Id="rId441" Type="http://schemas.openxmlformats.org/officeDocument/2006/relationships/numbering" Target="numbering.xml"/><Relationship Id="rId440" Type="http://schemas.openxmlformats.org/officeDocument/2006/relationships/image" Target="media/image188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45.bin"/><Relationship Id="rId438" Type="http://schemas.openxmlformats.org/officeDocument/2006/relationships/image" Target="media/image187.wmf"/><Relationship Id="rId437" Type="http://schemas.openxmlformats.org/officeDocument/2006/relationships/oleObject" Target="embeddings/oleObject244.bin"/><Relationship Id="rId436" Type="http://schemas.openxmlformats.org/officeDocument/2006/relationships/image" Target="media/image186.wmf"/><Relationship Id="rId435" Type="http://schemas.openxmlformats.org/officeDocument/2006/relationships/oleObject" Target="embeddings/oleObject243.bin"/><Relationship Id="rId434" Type="http://schemas.openxmlformats.org/officeDocument/2006/relationships/image" Target="media/image185.wmf"/><Relationship Id="rId433" Type="http://schemas.openxmlformats.org/officeDocument/2006/relationships/oleObject" Target="embeddings/oleObject242.bin"/><Relationship Id="rId432" Type="http://schemas.openxmlformats.org/officeDocument/2006/relationships/image" Target="media/image184.wmf"/><Relationship Id="rId431" Type="http://schemas.openxmlformats.org/officeDocument/2006/relationships/oleObject" Target="embeddings/oleObject241.bin"/><Relationship Id="rId430" Type="http://schemas.openxmlformats.org/officeDocument/2006/relationships/oleObject" Target="embeddings/oleObject240.bin"/><Relationship Id="rId43" Type="http://schemas.openxmlformats.org/officeDocument/2006/relationships/image" Target="media/image18.wmf"/><Relationship Id="rId429" Type="http://schemas.openxmlformats.org/officeDocument/2006/relationships/image" Target="media/image183.wmf"/><Relationship Id="rId428" Type="http://schemas.openxmlformats.org/officeDocument/2006/relationships/oleObject" Target="embeddings/oleObject239.bin"/><Relationship Id="rId427" Type="http://schemas.openxmlformats.org/officeDocument/2006/relationships/oleObject" Target="embeddings/oleObject238.bin"/><Relationship Id="rId426" Type="http://schemas.openxmlformats.org/officeDocument/2006/relationships/image" Target="media/image182.wmf"/><Relationship Id="rId425" Type="http://schemas.openxmlformats.org/officeDocument/2006/relationships/oleObject" Target="embeddings/oleObject237.bin"/><Relationship Id="rId424" Type="http://schemas.openxmlformats.org/officeDocument/2006/relationships/oleObject" Target="embeddings/oleObject236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5.bin"/><Relationship Id="rId421" Type="http://schemas.openxmlformats.org/officeDocument/2006/relationships/oleObject" Target="embeddings/oleObject234.bin"/><Relationship Id="rId420" Type="http://schemas.openxmlformats.org/officeDocument/2006/relationships/image" Target="media/image180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33.bin"/><Relationship Id="rId418" Type="http://schemas.openxmlformats.org/officeDocument/2006/relationships/oleObject" Target="embeddings/oleObject232.bin"/><Relationship Id="rId417" Type="http://schemas.openxmlformats.org/officeDocument/2006/relationships/oleObject" Target="embeddings/oleObject231.bin"/><Relationship Id="rId416" Type="http://schemas.openxmlformats.org/officeDocument/2006/relationships/oleObject" Target="embeddings/oleObject230.bin"/><Relationship Id="rId415" Type="http://schemas.openxmlformats.org/officeDocument/2006/relationships/oleObject" Target="embeddings/oleObject229.bin"/><Relationship Id="rId414" Type="http://schemas.openxmlformats.org/officeDocument/2006/relationships/image" Target="media/image179.wmf"/><Relationship Id="rId413" Type="http://schemas.openxmlformats.org/officeDocument/2006/relationships/oleObject" Target="embeddings/oleObject228.bin"/><Relationship Id="rId412" Type="http://schemas.openxmlformats.org/officeDocument/2006/relationships/oleObject" Target="embeddings/oleObject227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26.bin"/><Relationship Id="rId41" Type="http://schemas.openxmlformats.org/officeDocument/2006/relationships/image" Target="media/image17.wmf"/><Relationship Id="rId409" Type="http://schemas.openxmlformats.org/officeDocument/2006/relationships/oleObject" Target="embeddings/oleObject225.bin"/><Relationship Id="rId408" Type="http://schemas.openxmlformats.org/officeDocument/2006/relationships/image" Target="media/image177.wmf"/><Relationship Id="rId407" Type="http://schemas.openxmlformats.org/officeDocument/2006/relationships/oleObject" Target="embeddings/oleObject224.bin"/><Relationship Id="rId406" Type="http://schemas.openxmlformats.org/officeDocument/2006/relationships/oleObject" Target="embeddings/oleObject223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2.bin"/><Relationship Id="rId403" Type="http://schemas.openxmlformats.org/officeDocument/2006/relationships/oleObject" Target="embeddings/oleObject221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0.bin"/><Relationship Id="rId400" Type="http://schemas.openxmlformats.org/officeDocument/2006/relationships/oleObject" Target="embeddings/oleObject219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74.wmf"/><Relationship Id="rId398" Type="http://schemas.openxmlformats.org/officeDocument/2006/relationships/oleObject" Target="embeddings/oleObject218.bin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5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4.bin"/><Relationship Id="rId390" Type="http://schemas.openxmlformats.org/officeDocument/2006/relationships/image" Target="media/image17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13.bin"/><Relationship Id="rId388" Type="http://schemas.openxmlformats.org/officeDocument/2006/relationships/image" Target="media/image169.wmf"/><Relationship Id="rId387" Type="http://schemas.openxmlformats.org/officeDocument/2006/relationships/oleObject" Target="embeddings/oleObject212.bin"/><Relationship Id="rId386" Type="http://schemas.openxmlformats.org/officeDocument/2006/relationships/image" Target="media/image168.wmf"/><Relationship Id="rId385" Type="http://schemas.openxmlformats.org/officeDocument/2006/relationships/oleObject" Target="embeddings/oleObject211.bin"/><Relationship Id="rId384" Type="http://schemas.openxmlformats.org/officeDocument/2006/relationships/image" Target="media/image167.wmf"/><Relationship Id="rId383" Type="http://schemas.openxmlformats.org/officeDocument/2006/relationships/oleObject" Target="embeddings/oleObject210.bin"/><Relationship Id="rId382" Type="http://schemas.openxmlformats.org/officeDocument/2006/relationships/image" Target="media/image166.wmf"/><Relationship Id="rId381" Type="http://schemas.openxmlformats.org/officeDocument/2006/relationships/oleObject" Target="embeddings/oleObject209.bin"/><Relationship Id="rId380" Type="http://schemas.openxmlformats.org/officeDocument/2006/relationships/image" Target="media/image165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08.bin"/><Relationship Id="rId378" Type="http://schemas.openxmlformats.org/officeDocument/2006/relationships/image" Target="media/image164.wmf"/><Relationship Id="rId377" Type="http://schemas.openxmlformats.org/officeDocument/2006/relationships/oleObject" Target="embeddings/oleObject207.bin"/><Relationship Id="rId376" Type="http://schemas.openxmlformats.org/officeDocument/2006/relationships/oleObject" Target="embeddings/oleObject206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5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4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3.bin"/><Relationship Id="rId37" Type="http://schemas.openxmlformats.org/officeDocument/2006/relationships/image" Target="media/image15.wmf"/><Relationship Id="rId369" Type="http://schemas.openxmlformats.org/officeDocument/2006/relationships/image" Target="media/image160.wmf"/><Relationship Id="rId368" Type="http://schemas.openxmlformats.org/officeDocument/2006/relationships/oleObject" Target="embeddings/oleObject202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201.bin"/><Relationship Id="rId365" Type="http://schemas.openxmlformats.org/officeDocument/2006/relationships/image" Target="media/image158.wmf"/><Relationship Id="rId364" Type="http://schemas.openxmlformats.org/officeDocument/2006/relationships/oleObject" Target="embeddings/oleObject200.bin"/><Relationship Id="rId363" Type="http://schemas.openxmlformats.org/officeDocument/2006/relationships/image" Target="media/image157.wmf"/><Relationship Id="rId362" Type="http://schemas.openxmlformats.org/officeDocument/2006/relationships/oleObject" Target="embeddings/oleObject199.bin"/><Relationship Id="rId361" Type="http://schemas.openxmlformats.org/officeDocument/2006/relationships/image" Target="media/image156.wmf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5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4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3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2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1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4.wmf"/><Relationship Id="rId349" Type="http://schemas.openxmlformats.org/officeDocument/2006/relationships/image" Target="media/image150.wmf"/><Relationship Id="rId348" Type="http://schemas.openxmlformats.org/officeDocument/2006/relationships/oleObject" Target="embeddings/oleObject192.bin"/><Relationship Id="rId347" Type="http://schemas.openxmlformats.org/officeDocument/2006/relationships/oleObject" Target="embeddings/oleObject191.bin"/><Relationship Id="rId346" Type="http://schemas.openxmlformats.org/officeDocument/2006/relationships/image" Target="media/image149.wmf"/><Relationship Id="rId345" Type="http://schemas.openxmlformats.org/officeDocument/2006/relationships/oleObject" Target="embeddings/oleObject190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89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88.bin"/><Relationship Id="rId340" Type="http://schemas.openxmlformats.org/officeDocument/2006/relationships/image" Target="media/image146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87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6.bin"/><Relationship Id="rId336" Type="http://schemas.openxmlformats.org/officeDocument/2006/relationships/oleObject" Target="embeddings/oleObject185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4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2.bin"/><Relationship Id="rId33" Type="http://schemas.openxmlformats.org/officeDocument/2006/relationships/image" Target="media/image13.wmf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1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0.bin"/><Relationship Id="rId325" Type="http://schemas.openxmlformats.org/officeDocument/2006/relationships/oleObject" Target="embeddings/oleObject179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8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6.bin"/><Relationship Id="rId318" Type="http://schemas.openxmlformats.org/officeDocument/2006/relationships/oleObject" Target="embeddings/oleObject175.bin"/><Relationship Id="rId317" Type="http://schemas.openxmlformats.org/officeDocument/2006/relationships/image" Target="media/image136.wmf"/><Relationship Id="rId316" Type="http://schemas.openxmlformats.org/officeDocument/2006/relationships/oleObject" Target="embeddings/oleObject174.bin"/><Relationship Id="rId315" Type="http://schemas.openxmlformats.org/officeDocument/2006/relationships/image" Target="media/image135.wmf"/><Relationship Id="rId314" Type="http://schemas.openxmlformats.org/officeDocument/2006/relationships/oleObject" Target="embeddings/oleObject173.bin"/><Relationship Id="rId313" Type="http://schemas.openxmlformats.org/officeDocument/2006/relationships/oleObject" Target="embeddings/oleObject172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71.bin"/><Relationship Id="rId310" Type="http://schemas.openxmlformats.org/officeDocument/2006/relationships/image" Target="media/image133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70.bin"/><Relationship Id="rId308" Type="http://schemas.openxmlformats.org/officeDocument/2006/relationships/oleObject" Target="embeddings/oleObject169.bin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2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31.wmf"/><Relationship Id="rId303" Type="http://schemas.openxmlformats.org/officeDocument/2006/relationships/oleObject" Target="embeddings/oleObject166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5.bin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oleObject" Target="embeddings/oleObject162.bin"/><Relationship Id="rId297" Type="http://schemas.openxmlformats.org/officeDocument/2006/relationships/oleObject" Target="embeddings/oleObject161.bin"/><Relationship Id="rId296" Type="http://schemas.openxmlformats.org/officeDocument/2006/relationships/oleObject" Target="embeddings/oleObject160.bin"/><Relationship Id="rId295" Type="http://schemas.openxmlformats.org/officeDocument/2006/relationships/image" Target="media/image129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58.bin"/><Relationship Id="rId291" Type="http://schemas.openxmlformats.org/officeDocument/2006/relationships/oleObject" Target="embeddings/oleObject157.bin"/><Relationship Id="rId290" Type="http://schemas.openxmlformats.org/officeDocument/2006/relationships/oleObject" Target="embeddings/oleObject156.bin"/><Relationship Id="rId29" Type="http://schemas.openxmlformats.org/officeDocument/2006/relationships/image" Target="media/image11.wmf"/><Relationship Id="rId289" Type="http://schemas.openxmlformats.org/officeDocument/2006/relationships/image" Target="media/image127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6.wmf"/><Relationship Id="rId286" Type="http://schemas.openxmlformats.org/officeDocument/2006/relationships/oleObject" Target="embeddings/oleObject154.bin"/><Relationship Id="rId285" Type="http://schemas.openxmlformats.org/officeDocument/2006/relationships/oleObject" Target="embeddings/oleObject153.bin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3.wmf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0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2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0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3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7.wmf"/><Relationship Id="rId209" Type="http://schemas.openxmlformats.org/officeDocument/2006/relationships/image" Target="media/image94.wmf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5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8.bin"/><Relationship Id="rId188" Type="http://schemas.openxmlformats.org/officeDocument/2006/relationships/oleObject" Target="embeddings/oleObject97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81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7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4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oleObject" Target="embeddings/oleObject63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2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622</Words>
  <Characters>1830</Characters>
  <Lines>0</Lines>
  <Paragraphs>0</Paragraphs>
  <TotalTime>18</TotalTime>
  <ScaleCrop>false</ScaleCrop>
  <LinksUpToDate>false</LinksUpToDate>
  <CharactersWithSpaces>233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北京师范大学南山附属学校张华</cp:lastModifiedBy>
  <dcterms:modified xsi:type="dcterms:W3CDTF">2024-09-29T07:01:1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933a61fe0a545bc9432799fb6c0d629mzyzmdqynji4mg</vt:lpwstr>
  </property>
  <property fmtid="{D5CDD505-2E9C-101B-9397-08002B2CF9AE}" pid="4" name="KSOProductBuildVer">
    <vt:lpwstr>2052-11.1.0.12763</vt:lpwstr>
  </property>
  <property fmtid="{D5CDD505-2E9C-101B-9397-08002B2CF9AE}" pid="5" name="ICV">
    <vt:lpwstr>D6DEC61A0F2449EAB52FD262C01246FA</vt:lpwstr>
  </property>
</Properties>
</file>